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49" r:id="rId2"/>
    <p:sldMasterId id="2147483651" r:id="rId3"/>
    <p:sldMasterId id="2147483652" r:id="rId4"/>
  </p:sldMasterIdLst>
  <p:notesMasterIdLst>
    <p:notesMasterId r:id="rId22"/>
  </p:notesMasterIdLst>
  <p:sldIdLst>
    <p:sldId id="338" r:id="rId5"/>
    <p:sldId id="336" r:id="rId6"/>
    <p:sldId id="340" r:id="rId7"/>
    <p:sldId id="341" r:id="rId8"/>
    <p:sldId id="342" r:id="rId9"/>
    <p:sldId id="343" r:id="rId10"/>
    <p:sldId id="359" r:id="rId11"/>
    <p:sldId id="305" r:id="rId12"/>
    <p:sldId id="352" r:id="rId13"/>
    <p:sldId id="317" r:id="rId14"/>
    <p:sldId id="357" r:id="rId15"/>
    <p:sldId id="284" r:id="rId16"/>
    <p:sldId id="348" r:id="rId17"/>
    <p:sldId id="356" r:id="rId18"/>
    <p:sldId id="344" r:id="rId19"/>
    <p:sldId id="354" r:id="rId20"/>
    <p:sldId id="353" r:id="rId21"/>
  </p:sldIdLst>
  <p:sldSz cx="9144000" cy="6858000" type="screen4x3"/>
  <p:notesSz cx="6858000" cy="9144000"/>
  <p:embeddedFontLst>
    <p:embeddedFont>
      <p:font typeface="VNI-Times" pitchFamily="2" charset="0"/>
      <p:regular r:id="rId23"/>
      <p:bold r:id="rId24"/>
      <p:italic r:id="rId25"/>
      <p:boldItalic r:id="rId26"/>
    </p:embeddedFont>
    <p:embeddedFont>
      <p:font typeface=".VnAristote" pitchFamily="34" charset="0"/>
      <p:regular r:id="rId27"/>
    </p:embeddedFont>
    <p:embeddedFont>
      <p:font typeface=".VnVogue" pitchFamily="34" charset="0"/>
      <p:regular r:id="rId28"/>
    </p:embeddedFont>
    <p:embeddedFont>
      <p:font typeface=".VnArial" pitchFamily="34" charset="0"/>
      <p:regular r:id="rId29"/>
      <p:bold r:id="rId30"/>
      <p:italic r:id="rId31"/>
      <p:boldItalic r:id="rId32"/>
    </p:embeddedFont>
    <p:embeddedFont>
      <p:font typeface=".VnTifani HeavyH" pitchFamily="34" charset="0"/>
      <p:regular r:id="rId33"/>
    </p:embeddedFont>
    <p:embeddedFont>
      <p:font typeface=".VnTimeH" pitchFamily="34" charset="0"/>
      <p:regular r:id="rId34"/>
      <p:bold r:id="rId35"/>
      <p:italic r:id="rId36"/>
      <p:boldItalic r:id="rId37"/>
    </p:embeddedFont>
    <p:embeddedFont>
      <p:font typeface=".VnTime" pitchFamily="34" charset="0"/>
      <p:regular r:id="rId38"/>
      <p:bold r:id="rId39"/>
      <p:italic r:id="rId40"/>
      <p:boldItalic r:id="rId41"/>
    </p:embeddedFont>
    <p:embeddedFont>
      <p:font typeface="VNI-Souvir" pitchFamily="2" charset="0"/>
      <p:bold r:id="rId42"/>
      <p:boldItalic r:id="rId43"/>
    </p:embeddedFont>
    <p:embeddedFont>
      <p:font typeface="Impact" pitchFamily="34" charset="0"/>
      <p:regular r:id="rId44"/>
    </p:embeddedFont>
    <p:embeddedFont>
      <p:font typeface="Calibri" pitchFamily="34" charset="0"/>
      <p:regular r:id="rId45"/>
      <p:bold r:id="rId46"/>
      <p:italic r:id="rId47"/>
      <p:boldItalic r:id="rId48"/>
    </p:embeddedFont>
  </p:embeddedFontLst>
  <p:custDataLst>
    <p:tags r:id="rId4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VNI-Times" pitchFamily="2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669900"/>
    <a:srgbClr val="D4F4FE"/>
    <a:srgbClr val="FF0000"/>
    <a:srgbClr val="CCFF99"/>
    <a:srgbClr val="FFFF99"/>
    <a:srgbClr val="66FFFF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435" autoAdjust="0"/>
    <p:restoredTop sz="96899" autoAdjust="0"/>
  </p:normalViewPr>
  <p:slideViewPr>
    <p:cSldViewPr>
      <p:cViewPr>
        <p:scale>
          <a:sx n="75" d="100"/>
          <a:sy n="75" d="100"/>
        </p:scale>
        <p:origin x="-1002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font" Target="fonts/font4.fntdata"/><Relationship Id="rId39" Type="http://schemas.openxmlformats.org/officeDocument/2006/relationships/font" Target="fonts/font17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font" Target="fonts/font12.fntdata"/><Relationship Id="rId42" Type="http://schemas.openxmlformats.org/officeDocument/2006/relationships/font" Target="fonts/font20.fntdata"/><Relationship Id="rId47" Type="http://schemas.openxmlformats.org/officeDocument/2006/relationships/font" Target="fonts/font25.fntdata"/><Relationship Id="rId50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font" Target="fonts/font16.fntdata"/><Relationship Id="rId46" Type="http://schemas.openxmlformats.org/officeDocument/2006/relationships/font" Target="fonts/font24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font" Target="fonts/font7.fntdata"/><Relationship Id="rId41" Type="http://schemas.openxmlformats.org/officeDocument/2006/relationships/font" Target="fonts/font1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font" Target="fonts/font15.fntdata"/><Relationship Id="rId40" Type="http://schemas.openxmlformats.org/officeDocument/2006/relationships/font" Target="fonts/font18.fntdata"/><Relationship Id="rId45" Type="http://schemas.openxmlformats.org/officeDocument/2006/relationships/font" Target="fonts/font23.fntdata"/><Relationship Id="rId53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font" Target="fonts/font14.fntdata"/><Relationship Id="rId49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font" Target="fonts/font9.fntdata"/><Relationship Id="rId44" Type="http://schemas.openxmlformats.org/officeDocument/2006/relationships/font" Target="fonts/font22.fntdata"/><Relationship Id="rId52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font" Target="fonts/font13.fntdata"/><Relationship Id="rId43" Type="http://schemas.openxmlformats.org/officeDocument/2006/relationships/font" Target="fonts/font21.fntdata"/><Relationship Id="rId48" Type="http://schemas.openxmlformats.org/officeDocument/2006/relationships/font" Target="fonts/font26.fntdata"/><Relationship Id="rId8" Type="http://schemas.openxmlformats.org/officeDocument/2006/relationships/slide" Target="slides/slide4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E830CB5-8EA1-4C08-9BAC-4495B7E846C1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EB2F04C-73D3-4564-B5A2-C1DEF13CB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5544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554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B7AB41ED-9F7E-4658-BF0C-A32ABA60EF55}" type="slidenum">
              <a:rPr lang="en-US" sz="1200"/>
              <a:pPr algn="r" eaLnBrk="1" hangingPunct="1"/>
              <a:t>2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1366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D51EA830-6CEE-47BF-83FA-07DDECF72D84}" type="slidenum">
              <a:rPr lang="en-US" sz="1200"/>
              <a:pPr algn="r" eaLnBrk="1" hangingPunct="1"/>
              <a:t>7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EB7854A-F10B-4ABC-842A-36C5FD5F7D3D}" type="slidenum">
              <a:rPr lang="en-US" smtClean="0"/>
              <a:pPr eaLnBrk="1" hangingPunct="1"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85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5D7FD718-F359-4A76-8433-65A6317E0FA4}" type="slidenum">
              <a:rPr lang="en-US" sz="1200"/>
              <a:pPr algn="r" eaLnBrk="1" hangingPunct="1"/>
              <a:t>14</a:t>
            </a:fld>
            <a:endParaRPr 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49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1088357E-C5D4-436D-A63A-A6D419B3CC79}" type="slidenum">
              <a:rPr lang="en-US" sz="1200"/>
              <a:pPr algn="r" eaLnBrk="1" hangingPunct="1"/>
              <a:t>15</a:t>
            </a:fld>
            <a:endParaRPr 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0445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2CDCDFB0-BD87-4B6B-83C0-5B960ABD73B6}" type="slidenum">
              <a:rPr lang="en-US" sz="1200"/>
              <a:pPr algn="r" eaLnBrk="1" hangingPunct="1"/>
              <a:t>16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87003-7A79-497A-A421-94BEC5BEE9F1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2B736-A232-4156-B2E4-AED572BE3A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49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53F314-9A98-439E-AF0D-D0ED2BE77A1D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B6FD24-C065-49C3-A34A-7BA0CB88DF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07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EA064-31DE-4699-BEAD-B0EF2BF574FB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0915EB-719D-498F-8842-EDB8C858AD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8300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2B6325D-1BD1-4147-B55F-55AC95415C01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F82D610-3495-41D3-A048-5E2EA21637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605640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E5BCCC-2983-41F6-8758-AD88FBCB0AF5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D342716-A7D1-4525-80F4-2803958F39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30595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FB6769-EB22-42BA-814E-AA42BCFD9DA9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BC30BC0-521B-4DA4-BB1E-1BF6A91580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904140"/>
      </p:ext>
    </p:extLst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9852EB-2445-4C5E-BBC9-AFF8A29F8455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569C1C4-F6F0-405B-82D4-5A014AACAD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295680"/>
      </p:ext>
    </p:extLst>
  </p:cSld>
  <p:clrMapOvr>
    <a:masterClrMapping/>
  </p:clrMapOvr>
  <p:transition advClick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F6C8E0B-6251-4583-A25F-E3A753BA04BB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BABB0F-D890-41D4-9B76-8D11AFAC63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243097"/>
      </p:ext>
    </p:extLst>
  </p:cSld>
  <p:clrMapOvr>
    <a:masterClrMapping/>
  </p:clrMapOvr>
  <p:transition advClick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D7AA49-17F2-4B4A-9B31-23354775C24B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C1EAED5-62FC-4DAF-84A1-DA5CF63971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009830"/>
      </p:ext>
    </p:extLst>
  </p:cSld>
  <p:clrMapOvr>
    <a:masterClrMapping/>
  </p:clrMapOvr>
  <p:transition advClick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6022C52-DF84-4924-AC26-6902593C9108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06F2BDF-D17C-4610-9919-A81C89A142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43415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A7808C-3915-4C76-877F-125A0BB2C158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2A1D5B-E944-4357-B36D-878958A2CA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688183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6D8579-EA7F-4FA3-85B6-13034D2CCE0E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465AD-5F90-4436-A043-A5E31BD11E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235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FB77F2D-F50F-4C4B-988A-DDAADA29B6F0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61B218-30BB-4259-BE5D-2D471598E5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379558"/>
      </p:ext>
    </p:extLst>
  </p:cSld>
  <p:clrMapOvr>
    <a:masterClrMapping/>
  </p:clrMapOvr>
  <p:transition advClick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9E8037-AFAB-47D9-8487-6F503C1F90D2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0E78BBD-8B20-4F3C-B31A-F630B01E1A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084886"/>
      </p:ext>
    </p:extLst>
  </p:cSld>
  <p:clrMapOvr>
    <a:masterClrMapping/>
  </p:clrMapOvr>
  <p:transition advClick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8A38D1A-36B9-437A-B297-5BC41DD3E63B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815762A-26D2-4B10-955B-2603B2D746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683094"/>
      </p:ext>
    </p:extLst>
  </p:cSld>
  <p:clrMapOvr>
    <a:masterClrMapping/>
  </p:clrMapOvr>
  <p:transition advClick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F433919-7BF4-4FE4-969B-4683C38BFB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433514"/>
      </p:ext>
    </p:extLst>
  </p:cSld>
  <p:clrMapOvr>
    <a:masterClrMapping/>
  </p:clrMapOvr>
  <p:transition advClick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54726CD-3F1F-476C-AE44-9B1CA54B43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254564"/>
      </p:ext>
    </p:extLst>
  </p:cSld>
  <p:clrMapOvr>
    <a:masterClrMapping/>
  </p:clrMapOvr>
  <p:transition advClick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ECAD797-F6F3-46B4-9805-5401F9C8EA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53913"/>
      </p:ext>
    </p:extLst>
  </p:cSld>
  <p:clrMapOvr>
    <a:masterClrMapping/>
  </p:clrMapOvr>
  <p:transition advClick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54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BE31DE-CB7F-4FA2-8AB3-265DF848BE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13258"/>
      </p:ext>
    </p:extLst>
  </p:cSld>
  <p:clrMapOvr>
    <a:masterClrMapping/>
  </p:clrMapOvr>
  <p:transition advClick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610719-6C19-403E-B102-0B8F62385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616454"/>
      </p:ext>
    </p:extLst>
  </p:cSld>
  <p:clrMapOvr>
    <a:masterClrMapping/>
  </p:clrMapOvr>
  <p:transition advClick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D7BDC4-4CE6-46D0-A644-BFC02D2559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196862"/>
      </p:ext>
    </p:extLst>
  </p:cSld>
  <p:clrMapOvr>
    <a:masterClrMapping/>
  </p:clrMapOvr>
  <p:transition advClick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790A3E4-6A50-435C-8746-7DB76BDFB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263256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8C247-9114-42B9-A18C-354D69102C18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168294-8C1B-46C1-B20B-43BDA27323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2734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1C6F40-D9D7-4BD9-A9EE-B39962BAB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314630"/>
      </p:ext>
    </p:extLst>
  </p:cSld>
  <p:clrMapOvr>
    <a:masterClrMapping/>
  </p:clrMapOvr>
  <p:transition advClick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CB82898-CD2A-4838-AA14-A2B0BA7F21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457509"/>
      </p:ext>
    </p:extLst>
  </p:cSld>
  <p:clrMapOvr>
    <a:masterClrMapping/>
  </p:clrMapOvr>
  <p:transition advClick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D2F9FFC-6EC1-45AB-82ED-D9F1598E56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145885"/>
      </p:ext>
    </p:extLst>
  </p:cSld>
  <p:clrMapOvr>
    <a:masterClrMapping/>
  </p:clrMapOvr>
  <p:transition advClick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47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13DB44F-DE9C-4CA0-8E47-4200FED697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416320"/>
      </p:ext>
    </p:extLst>
  </p:cSld>
  <p:clrMapOvr>
    <a:masterClrMapping/>
  </p:clrMapOvr>
  <p:transition advClick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87260D-4FF0-4A1D-9B0B-1E488F2FC7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871355"/>
      </p:ext>
    </p:extLst>
  </p:cSld>
  <p:clrMapOvr>
    <a:masterClrMapping/>
  </p:clrMapOvr>
  <p:transition advClick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EBF40C3-819C-4D2C-8119-8880EFE8D3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1245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D9F2B52-4053-4639-B150-D082343053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527775"/>
      </p:ext>
    </p:extLst>
  </p:cSld>
  <p:clrMapOvr>
    <a:masterClrMapping/>
  </p:clrMapOvr>
  <p:transition advClick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964B91F-3710-445A-BC02-83104F98F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289191"/>
      </p:ext>
    </p:extLst>
  </p:cSld>
  <p:clrMapOvr>
    <a:masterClrMapping/>
  </p:clrMapOvr>
  <p:transition advClick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97FA6DD-3B92-4F4D-AEA1-D5C709CD3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515811"/>
      </p:ext>
    </p:extLst>
  </p:cSld>
  <p:clrMapOvr>
    <a:masterClrMapping/>
  </p:clrMapOvr>
  <p:transition advClick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9ABF59-D773-41D8-9DCD-25F5D10E87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355967"/>
      </p:ext>
    </p:extLst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AD885F-2CF0-4539-B6AB-7E2752A2DF6C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F66CB5-CD6F-456E-BEA2-F5B9E8FC40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70821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D09684F-875F-4BFB-8AE5-FAB0510265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84527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BD30FA5-C427-48DA-82DC-CA14F78978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30905"/>
      </p:ext>
    </p:extLst>
  </p:cSld>
  <p:clrMapOvr>
    <a:masterClrMapping/>
  </p:clrMapOvr>
  <p:transition advClick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1D849C7-D3E6-4926-9533-7821D6BD7D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323137"/>
      </p:ext>
    </p:extLst>
  </p:cSld>
  <p:clrMapOvr>
    <a:masterClrMapping/>
  </p:clrMapOvr>
  <p:transition advClick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A4E8123-A3B0-4C18-840A-74327003A1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314171"/>
      </p:ext>
    </p:extLst>
  </p:cSld>
  <p:clrMapOvr>
    <a:masterClrMapping/>
  </p:clrMapOvr>
  <p:transition advClick="0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C563A8-0D88-4BA8-9654-7C3FBABDCD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419641"/>
      </p:ext>
    </p:extLst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05D5A-DCA7-4EF6-89C7-FB2E42C14B11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CF4F23-32EF-41B1-908D-5CACB1CDE9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155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DCCB6-367B-4BFB-8B12-FA0FB904CCC3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93FA06-58BC-4C6E-856A-B461B96DAF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718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7587D-7DD4-4E05-A52B-04EF369A480D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D08CC1-9D88-4B9D-8E8A-365BC6FF51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64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2C44B8-BF88-4A12-803B-9FF063E2EC4F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58A8D8-01D1-4A1E-8D7D-47B3288D01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393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7B17C-B909-4F5F-9D30-41FDBD3B4A69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4E546-1C74-44FC-B8CA-1286159683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631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347B210-A514-419E-BBBF-60A88B00D97B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4159D60-54EC-4606-91B8-5505824E5D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34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D1D1620-065F-40A2-9816-3FAA9ED5BBC8}" type="datetimeFigureOut">
              <a:rPr lang="en-US"/>
              <a:pPr>
                <a:defRPr/>
              </a:pPr>
              <a:t>4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B67B0B9-AD0C-4FD2-B012-EAF071175A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70659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4" name="Rectangle 4"/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25" name="Rectangle 5"/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</p:grpSp>
        <p:pic>
          <p:nvPicPr>
            <p:cNvPr id="70662" name="Picture 6" descr="A:\grapes.GIF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0663" name="Group 7"/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22" name="Rectangle 8"/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23" name="Rectangle 9"/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 sz="2400">
                  <a:latin typeface=".VnTime" pitchFamily="34" charset="0"/>
                  <a:cs typeface="+mn-cs"/>
                </a:endParaRPr>
              </a:p>
            </p:txBody>
          </p:sp>
        </p:grpSp>
        <p:sp>
          <p:nvSpPr>
            <p:cNvPr id="21" name="Rectangle 10"/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 sz="2400">
                <a:latin typeface=".VnTime" pitchFamily="34" charset="0"/>
                <a:cs typeface="+mn-cs"/>
              </a:endParaRPr>
            </a:p>
          </p:txBody>
        </p:sp>
      </p:grpSp>
      <p:sp>
        <p:nvSpPr>
          <p:cNvPr id="70667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0668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954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50000"/>
              </a:spcBef>
              <a:defRPr sz="1400">
                <a:solidFill>
                  <a:srgbClr val="660066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94AFAB8-4CE0-4F71-8C61-1F653DDBC3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3BDAE6E-EC8A-4AFB-8795-53419BDF0E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 advClick="0"/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gif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gif"/><Relationship Id="rId5" Type="http://schemas.openxmlformats.org/officeDocument/2006/relationships/image" Target="../media/image21.gif"/><Relationship Id="rId4" Type="http://schemas.openxmlformats.org/officeDocument/2006/relationships/image" Target="../media/image20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1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8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2.wav"/><Relationship Id="rId5" Type="http://schemas.openxmlformats.org/officeDocument/2006/relationships/image" Target="../media/image29.wmf"/><Relationship Id="rId4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WordArt 2"/>
          <p:cNvSpPr>
            <a:spLocks noChangeArrowheads="1" noChangeShapeType="1" noTextEdit="1"/>
          </p:cNvSpPr>
          <p:nvPr/>
        </p:nvSpPr>
        <p:spPr bwMode="auto">
          <a:xfrm>
            <a:off x="3492500" y="1052513"/>
            <a:ext cx="3124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KHỞI ĐỘNG</a:t>
            </a:r>
          </a:p>
        </p:txBody>
      </p:sp>
      <p:sp>
        <p:nvSpPr>
          <p:cNvPr id="11268" name="WordArt 4"/>
          <p:cNvSpPr>
            <a:spLocks noChangeArrowheads="1" noChangeShapeType="1" noTextEdit="1"/>
          </p:cNvSpPr>
          <p:nvPr/>
        </p:nvSpPr>
        <p:spPr bwMode="auto">
          <a:xfrm>
            <a:off x="1476375" y="2852738"/>
            <a:ext cx="7272338" cy="22320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.VnTime"/>
              </a:rPr>
              <a:t>Dïng thÎ hoa ®Ó lùa chän ®¸p ¸n ®óng nhÊt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6331" y="139065"/>
            <a:ext cx="8675425" cy="954107"/>
          </a:xfrm>
          <a:prstGeom prst="rect">
            <a:avLst/>
          </a:prstGeom>
          <a:solidFill>
            <a:srgbClr val="0000CC"/>
          </a:solidFill>
          <a:ln>
            <a:noFill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>
            <a:lvl1pPr marL="2693988" indent="-2693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Souvir" pitchFamily="2" charset="0"/>
              </a:rPr>
              <a:t>  </a:t>
            </a:r>
            <a:r>
              <a:rPr lang="en-US" sz="2800" b="1" u="sng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Souvir" pitchFamily="2" charset="0"/>
              </a:rPr>
              <a:t>Baøi 4</a:t>
            </a:r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Souvir" pitchFamily="2" charset="0"/>
              </a:rPr>
              <a:t>: Vieát caùc soá sau döôùi daïng soá thaäp phaân</a:t>
            </a:r>
            <a:endParaRPr lang="en-US" sz="360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Souvir" pitchFamily="2" charset="0"/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1557338" y="1643063"/>
            <a:ext cx="1071562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89125" lvl="1" indent="-1774825" algn="just">
              <a:spcBef>
                <a:spcPct val="50000"/>
              </a:spcBef>
              <a:defRPr/>
            </a:pP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 3 </a:t>
            </a:r>
            <a:r>
              <a:rPr lang="en-US" sz="100" u="sng">
                <a:solidFill>
                  <a:srgbClr val="FFFF00"/>
                </a:solidFill>
                <a:latin typeface="VNI-Souvir" pitchFamily="2" charset="0"/>
                <a:cs typeface="Arial" charset="0"/>
              </a:rPr>
              <a:t>.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 </a:t>
            </a:r>
          </a:p>
          <a:p>
            <a:pPr marL="0" lvl="1" algn="just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10</a:t>
            </a: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1300163" y="2857500"/>
            <a:ext cx="1357312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89125" lvl="1" indent="-1774825" algn="just">
              <a:spcBef>
                <a:spcPct val="50000"/>
              </a:spcBef>
              <a:defRPr/>
            </a:pP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  3  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  <a:cs typeface="Arial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  <a:cs typeface="Arial" charset="0"/>
            </a:endParaRPr>
          </a:p>
          <a:p>
            <a:pPr marL="0" lvl="1" algn="just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100</a:t>
            </a:r>
          </a:p>
        </p:txBody>
      </p:sp>
      <p:grpSp>
        <p:nvGrpSpPr>
          <p:cNvPr id="24583" name="Group 39"/>
          <p:cNvGrpSpPr>
            <a:grpSpLocks/>
          </p:cNvGrpSpPr>
          <p:nvPr/>
        </p:nvGrpSpPr>
        <p:grpSpPr bwMode="auto">
          <a:xfrm>
            <a:off x="1000125" y="4071938"/>
            <a:ext cx="2295525" cy="1135062"/>
            <a:chOff x="275513" y="4071942"/>
            <a:chExt cx="2296223" cy="1135401"/>
          </a:xfrm>
        </p:grpSpPr>
        <p:sp>
          <p:nvSpPr>
            <p:cNvPr id="2" name="Text Box 4"/>
            <p:cNvSpPr txBox="1">
              <a:spLocks noChangeArrowheads="1"/>
            </p:cNvSpPr>
            <p:nvPr/>
          </p:nvSpPr>
          <p:spPr bwMode="auto">
            <a:xfrm>
              <a:off x="713796" y="4071942"/>
              <a:ext cx="1857940" cy="113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1889125" lvl="1" indent="-1774825" algn="just">
                <a:spcBef>
                  <a:spcPct val="50000"/>
                </a:spcBef>
                <a:defRPr/>
              </a:pPr>
              <a:r>
                <a:rPr lang="en-US" sz="3600" u="sng">
                  <a:solidFill>
                    <a:srgbClr val="00B050"/>
                  </a:solidFill>
                  <a:latin typeface="VNI-Souvir" pitchFamily="2" charset="0"/>
                  <a:cs typeface="Arial" charset="0"/>
                </a:rPr>
                <a:t> 25 </a:t>
              </a:r>
              <a:r>
                <a:rPr lang="en-US" sz="800" u="sng">
                  <a:solidFill>
                    <a:srgbClr val="FFFF00"/>
                  </a:solidFill>
                  <a:latin typeface="VNI-Souvir" pitchFamily="2" charset="0"/>
                  <a:cs typeface="Arial" charset="0"/>
                </a:rPr>
                <a:t>.</a:t>
              </a:r>
              <a:endParaRPr lang="en-US" sz="3600" u="sng">
                <a:solidFill>
                  <a:srgbClr val="FFFF00"/>
                </a:solidFill>
                <a:latin typeface="VNI-Souvir" pitchFamily="2" charset="0"/>
                <a:cs typeface="Arial" charset="0"/>
              </a:endParaRPr>
            </a:p>
            <a:p>
              <a:pPr marL="0" lvl="1" algn="just">
                <a:lnSpc>
                  <a:spcPct val="40000"/>
                </a:lnSpc>
                <a:spcBef>
                  <a:spcPct val="50000"/>
                </a:spcBef>
                <a:defRPr/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  <a:cs typeface="Arial" charset="0"/>
                </a:rPr>
                <a:t>100</a:t>
              </a:r>
            </a:p>
          </p:txBody>
        </p:sp>
        <p:sp>
          <p:nvSpPr>
            <p:cNvPr id="24590" name="Text Box 4"/>
            <p:cNvSpPr txBox="1">
              <a:spLocks noChangeArrowheads="1"/>
            </p:cNvSpPr>
            <p:nvPr/>
          </p:nvSpPr>
          <p:spPr bwMode="auto">
            <a:xfrm>
              <a:off x="275513" y="4286318"/>
              <a:ext cx="714592" cy="641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1889125" indent="-1774825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1" algn="just" eaLnBrk="1" hangingPunct="1">
                <a:spcBef>
                  <a:spcPct val="50000"/>
                </a:spcBef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</a:rPr>
                <a:t>4</a:t>
              </a:r>
            </a:p>
          </p:txBody>
        </p:sp>
      </p:grp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1071563" y="5214938"/>
            <a:ext cx="1643062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89125" lvl="1" indent="-1774825" algn="just">
              <a:spcBef>
                <a:spcPct val="50000"/>
              </a:spcBef>
              <a:defRPr/>
            </a:pPr>
            <a:r>
              <a:rPr lang="en-US" sz="3600" u="sng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2002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  <a:cs typeface="Arial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  <a:cs typeface="Arial" charset="0"/>
            </a:endParaRPr>
          </a:p>
          <a:p>
            <a:pPr marL="0" lvl="1" algn="just">
              <a:lnSpc>
                <a:spcPct val="40000"/>
              </a:lnSpc>
              <a:spcBef>
                <a:spcPct val="50000"/>
              </a:spcBef>
              <a:defRPr/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  <a:cs typeface="Arial" charset="0"/>
              </a:rPr>
              <a:t>1000</a:t>
            </a: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2500313" y="1824038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2500313" y="3071813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2500313" y="4243388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2500313" y="5441950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407025" y="1509713"/>
            <a:ext cx="1071563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1</a:t>
            </a: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100">
                <a:solidFill>
                  <a:srgbClr val="FFFF00"/>
                </a:solidFill>
                <a:latin typeface="VNI-Souvir" pitchFamily="2" charset="0"/>
              </a:rPr>
              <a:t>.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 </a:t>
            </a:r>
          </a:p>
          <a:p>
            <a:pPr lvl="1" algn="just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4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292725" y="2709863"/>
            <a:ext cx="1357313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 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3</a:t>
            </a: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 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</a:endParaRPr>
          </a:p>
          <a:p>
            <a:pPr lvl="1" algn="just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 5</a:t>
            </a:r>
          </a:p>
        </p:txBody>
      </p:sp>
      <p:grpSp>
        <p:nvGrpSpPr>
          <p:cNvPr id="24593" name="Group 39"/>
          <p:cNvGrpSpPr>
            <a:grpSpLocks/>
          </p:cNvGrpSpPr>
          <p:nvPr/>
        </p:nvGrpSpPr>
        <p:grpSpPr bwMode="auto">
          <a:xfrm>
            <a:off x="5092700" y="3924300"/>
            <a:ext cx="2295525" cy="1135063"/>
            <a:chOff x="275513" y="4071942"/>
            <a:chExt cx="2296223" cy="1135401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713796" y="4071942"/>
              <a:ext cx="1857940" cy="113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1889125" indent="-1774825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1" algn="just" eaLnBrk="1" hangingPunct="1">
                <a:spcBef>
                  <a:spcPct val="50000"/>
                </a:spcBef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</a:rPr>
                <a:t> </a:t>
              </a:r>
              <a:r>
                <a:rPr lang="en-US" sz="3600" u="sng">
                  <a:solidFill>
                    <a:srgbClr val="00B050"/>
                  </a:solidFill>
                  <a:latin typeface="VNI-Souvir" pitchFamily="2" charset="0"/>
                </a:rPr>
                <a:t>7</a:t>
              </a:r>
              <a:endParaRPr lang="en-US" sz="3600">
                <a:solidFill>
                  <a:srgbClr val="00B050"/>
                </a:solidFill>
                <a:latin typeface="VNI-Souvir" pitchFamily="2" charset="0"/>
              </a:endParaRPr>
            </a:p>
            <a:p>
              <a:pPr lvl="1" algn="just" eaLnBrk="1" hangingPunct="1">
                <a:lnSpc>
                  <a:spcPct val="40000"/>
                </a:lnSpc>
                <a:spcBef>
                  <a:spcPct val="50000"/>
                </a:spcBef>
              </a:pPr>
              <a:r>
                <a:rPr lang="en-US" sz="3600">
                  <a:solidFill>
                    <a:srgbClr val="00B050"/>
                  </a:solidFill>
                  <a:latin typeface="VNI-Souvir" pitchFamily="2" charset="0"/>
                </a:rPr>
                <a:t> 8</a:t>
              </a:r>
            </a:p>
          </p:txBody>
        </p:sp>
        <p:sp>
          <p:nvSpPr>
            <p:cNvPr id="24595" name="Text Box 4"/>
            <p:cNvSpPr txBox="1">
              <a:spLocks noChangeArrowheads="1"/>
            </p:cNvSpPr>
            <p:nvPr/>
          </p:nvSpPr>
          <p:spPr bwMode="auto">
            <a:xfrm>
              <a:off x="275513" y="4286318"/>
              <a:ext cx="714592" cy="641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1889125" indent="-1774825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1" algn="just" eaLnBrk="1" hangingPunct="1">
                <a:spcBef>
                  <a:spcPct val="50000"/>
                </a:spcBef>
              </a:pPr>
              <a:endParaRPr lang="en-US" sz="3600">
                <a:solidFill>
                  <a:srgbClr val="00B050"/>
                </a:solidFill>
                <a:latin typeface="VNI-Souvir" pitchFamily="2" charset="0"/>
              </a:endParaRPr>
            </a:p>
          </p:txBody>
        </p:sp>
      </p:grp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164263" y="1676400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164263" y="2924175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164263" y="4095750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164263" y="5294313"/>
            <a:ext cx="7858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=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468313" y="1412875"/>
            <a:ext cx="8636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a)</a:t>
            </a:r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4873625" y="1412875"/>
            <a:ext cx="8636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b)</a:t>
            </a: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5618163" y="5084763"/>
            <a:ext cx="1857375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3600" u="sng">
                <a:solidFill>
                  <a:srgbClr val="00B050"/>
                </a:solidFill>
                <a:latin typeface="VNI-Souvir" pitchFamily="2" charset="0"/>
              </a:rPr>
              <a:t>1</a:t>
            </a: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</a:t>
            </a:r>
            <a:r>
              <a:rPr lang="en-US" sz="800" u="sng">
                <a:solidFill>
                  <a:srgbClr val="FFFF00"/>
                </a:solidFill>
                <a:latin typeface="VNI-Souvir" pitchFamily="2" charset="0"/>
              </a:rPr>
              <a:t>.</a:t>
            </a:r>
            <a:endParaRPr lang="en-US" sz="3600" u="sng">
              <a:solidFill>
                <a:srgbClr val="FFFF00"/>
              </a:solidFill>
              <a:latin typeface="VNI-Souvir" pitchFamily="2" charset="0"/>
            </a:endParaRPr>
          </a:p>
          <a:p>
            <a:pPr lvl="1" algn="just" eaLnBrk="1" hangingPunct="1">
              <a:lnSpc>
                <a:spcPct val="40000"/>
              </a:lnSpc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 2</a:t>
            </a:r>
          </a:p>
        </p:txBody>
      </p:sp>
      <p:sp>
        <p:nvSpPr>
          <p:cNvPr id="24605" name="Text Box 4"/>
          <p:cNvSpPr txBox="1">
            <a:spLocks noChangeArrowheads="1"/>
          </p:cNvSpPr>
          <p:nvPr/>
        </p:nvSpPr>
        <p:spPr bwMode="auto">
          <a:xfrm>
            <a:off x="5380038" y="5299075"/>
            <a:ext cx="714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1889125" indent="-177482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1" algn="just" eaLnBrk="1" hangingPunct="1">
              <a:spcBef>
                <a:spcPct val="50000"/>
              </a:spcBef>
            </a:pPr>
            <a:r>
              <a:rPr lang="en-US" sz="3600">
                <a:solidFill>
                  <a:srgbClr val="00B050"/>
                </a:solidFill>
                <a:latin typeface="VNI-Souvir" pitchFamily="2" charset="0"/>
              </a:rPr>
              <a:t>1</a:t>
            </a:r>
          </a:p>
        </p:txBody>
      </p:sp>
      <p:sp>
        <p:nvSpPr>
          <p:cNvPr id="24606" name="Line 30"/>
          <p:cNvSpPr>
            <a:spLocks noChangeShapeType="1"/>
          </p:cNvSpPr>
          <p:nvPr/>
        </p:nvSpPr>
        <p:spPr bwMode="auto">
          <a:xfrm>
            <a:off x="4829175" y="1484313"/>
            <a:ext cx="0" cy="537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3087688" y="3113088"/>
            <a:ext cx="1296987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03</a:t>
            </a: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3132138" y="4149725"/>
            <a:ext cx="1368425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4,25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3101975" y="5430838"/>
            <a:ext cx="1728788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2,002</a:t>
            </a: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6775450" y="4076700"/>
            <a:ext cx="16129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875</a:t>
            </a: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6877050" y="5316538"/>
            <a:ext cx="10795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1,5</a:t>
            </a:r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3116263" y="1844675"/>
            <a:ext cx="10795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3</a:t>
            </a:r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6789738" y="2909888"/>
            <a:ext cx="10795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6</a:t>
            </a:r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6764338" y="1687513"/>
            <a:ext cx="12954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VNI-Souvir" pitchFamily="2" charset="0"/>
              </a:rPr>
              <a:t>0,25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4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41" grpId="0"/>
      <p:bldP spid="43" grpId="0"/>
      <p:bldP spid="44" grpId="0"/>
      <p:bldP spid="46" grpId="0"/>
      <p:bldP spid="47" grpId="0"/>
      <p:bldP spid="3" grpId="0"/>
      <p:bldP spid="5" grpId="0"/>
      <p:bldP spid="7" grpId="0"/>
      <p:bldP spid="8" grpId="0"/>
      <p:bldP spid="9" grpId="0"/>
      <p:bldP spid="10" grpId="0"/>
      <p:bldP spid="24607" grpId="0"/>
      <p:bldP spid="24608" grpId="0"/>
      <p:bldP spid="24609" grpId="0"/>
      <p:bldP spid="24610" grpId="0"/>
      <p:bldP spid="24611" grpId="0"/>
      <p:bldP spid="24612" grpId="0"/>
      <p:bldP spid="24613" grpId="0"/>
      <p:bldP spid="246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rgbClr val="66FFFF"/>
            </a:gs>
            <a:gs pos="100000">
              <a:srgbClr val="FFFF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527050" y="1844675"/>
            <a:ext cx="576263" cy="2089150"/>
          </a:xfrm>
          <a:prstGeom prst="rect">
            <a:avLst/>
          </a:prstGeom>
          <a:solidFill>
            <a:srgbClr val="99FFCC"/>
          </a:solidFill>
          <a:ln w="9525">
            <a:solidFill>
              <a:srgbClr val="99FFCC"/>
            </a:solidFill>
            <a:miter lim="800000"/>
            <a:headEnd/>
            <a:tailEnd/>
          </a:ln>
          <a:effectLst>
            <a:prstShdw prst="shdw17" dist="17961" dir="2700000">
              <a:srgbClr val="99FFC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595313" y="1963738"/>
            <a:ext cx="431800" cy="1752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/>
              <a:t>&lt;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/>
              <a:t>&gt;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/>
              <a:t>=</a:t>
            </a:r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1255713" y="2593975"/>
            <a:ext cx="43180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?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1958975" y="2043113"/>
            <a:ext cx="1223963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8,6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3097213" y="2055813"/>
            <a:ext cx="145415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8,59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958975" y="2657475"/>
            <a:ext cx="1312863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9,478</a:t>
            </a:r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3236913" y="2651125"/>
            <a:ext cx="12239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9,48</a:t>
            </a:r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6227763" y="2060575"/>
            <a:ext cx="122396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8,3</a:t>
            </a:r>
          </a:p>
        </p:txBody>
      </p: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4541838" y="2060575"/>
            <a:ext cx="165735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8,300</a:t>
            </a: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4622800" y="2636838"/>
            <a:ext cx="136842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0,916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6083300" y="2622550"/>
            <a:ext cx="1368425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0,906</a:t>
            </a:r>
          </a:p>
        </p:txBody>
      </p:sp>
      <p:sp>
        <p:nvSpPr>
          <p:cNvPr id="109588" name="Text Box 20"/>
          <p:cNvSpPr txBox="1">
            <a:spLocks noChangeArrowheads="1"/>
          </p:cNvSpPr>
          <p:nvPr/>
        </p:nvSpPr>
        <p:spPr bwMode="auto">
          <a:xfrm>
            <a:off x="2751138" y="1908175"/>
            <a:ext cx="576262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89" name="Text Box 21"/>
          <p:cNvSpPr txBox="1">
            <a:spLocks noChangeArrowheads="1"/>
          </p:cNvSpPr>
          <p:nvPr/>
        </p:nvSpPr>
        <p:spPr bwMode="auto">
          <a:xfrm>
            <a:off x="2911475" y="2535238"/>
            <a:ext cx="576263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90" name="Text Box 22"/>
          <p:cNvSpPr txBox="1">
            <a:spLocks noChangeArrowheads="1"/>
          </p:cNvSpPr>
          <p:nvPr/>
        </p:nvSpPr>
        <p:spPr bwMode="auto">
          <a:xfrm>
            <a:off x="5770563" y="1946275"/>
            <a:ext cx="576262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91" name="Text Box 23"/>
          <p:cNvSpPr txBox="1">
            <a:spLocks noChangeArrowheads="1"/>
          </p:cNvSpPr>
          <p:nvPr/>
        </p:nvSpPr>
        <p:spPr bwMode="auto">
          <a:xfrm>
            <a:off x="5727700" y="2562225"/>
            <a:ext cx="5762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…</a:t>
            </a:r>
          </a:p>
        </p:txBody>
      </p:sp>
      <p:sp>
        <p:nvSpPr>
          <p:cNvPr id="109593" name="Text Box 25"/>
          <p:cNvSpPr txBox="1">
            <a:spLocks noChangeArrowheads="1"/>
          </p:cNvSpPr>
          <p:nvPr/>
        </p:nvSpPr>
        <p:spPr bwMode="auto">
          <a:xfrm>
            <a:off x="2865438" y="2624138"/>
            <a:ext cx="8636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109597" name="Text Box 29"/>
          <p:cNvSpPr txBox="1">
            <a:spLocks noChangeArrowheads="1"/>
          </p:cNvSpPr>
          <p:nvPr/>
        </p:nvSpPr>
        <p:spPr bwMode="auto">
          <a:xfrm>
            <a:off x="2771775" y="1984375"/>
            <a:ext cx="8636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109598" name="Text Box 30"/>
          <p:cNvSpPr txBox="1">
            <a:spLocks noChangeArrowheads="1"/>
          </p:cNvSpPr>
          <p:nvPr/>
        </p:nvSpPr>
        <p:spPr bwMode="auto">
          <a:xfrm>
            <a:off x="5724525" y="2636838"/>
            <a:ext cx="8636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109599" name="Text Box 31"/>
          <p:cNvSpPr txBox="1">
            <a:spLocks noChangeArrowheads="1"/>
          </p:cNvSpPr>
          <p:nvPr/>
        </p:nvSpPr>
        <p:spPr bwMode="auto">
          <a:xfrm>
            <a:off x="5762625" y="2027238"/>
            <a:ext cx="8636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09600" name="Oval 32"/>
          <p:cNvSpPr>
            <a:spLocks noChangeArrowheads="1"/>
          </p:cNvSpPr>
          <p:nvPr/>
        </p:nvSpPr>
        <p:spPr bwMode="auto">
          <a:xfrm>
            <a:off x="250825" y="836613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5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09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09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09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 animBg="1"/>
      <p:bldP spid="109574" grpId="0"/>
      <p:bldP spid="109575" grpId="0"/>
      <p:bldP spid="109576" grpId="0"/>
      <p:bldP spid="109577" grpId="0"/>
      <p:bldP spid="109578" grpId="0"/>
      <p:bldP spid="109579" grpId="0"/>
      <p:bldP spid="109580" grpId="0"/>
      <p:bldP spid="109581" grpId="0"/>
      <p:bldP spid="109582" grpId="0"/>
      <p:bldP spid="109583" grpId="0"/>
      <p:bldP spid="109588" grpId="0"/>
      <p:bldP spid="109588" grpId="1"/>
      <p:bldP spid="109589" grpId="0"/>
      <p:bldP spid="109589" grpId="1"/>
      <p:bldP spid="109590" grpId="0"/>
      <p:bldP spid="109590" grpId="1"/>
      <p:bldP spid="109591" grpId="0"/>
      <p:bldP spid="109591" grpId="1"/>
      <p:bldP spid="109593" grpId="0"/>
      <p:bldP spid="109597" grpId="0"/>
      <p:bldP spid="109598" grpId="0"/>
      <p:bldP spid="1095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BDRPC1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WordArt 8"/>
          <p:cNvSpPr>
            <a:spLocks noChangeArrowheads="1" noChangeShapeType="1" noTextEdit="1"/>
          </p:cNvSpPr>
          <p:nvPr/>
        </p:nvSpPr>
        <p:spPr bwMode="auto">
          <a:xfrm>
            <a:off x="2195513" y="2852738"/>
            <a:ext cx="4135437" cy="14398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ĐỐ BẠN</a:t>
            </a:r>
          </a:p>
        </p:txBody>
      </p:sp>
      <p:sp>
        <p:nvSpPr>
          <p:cNvPr id="27659" name="WordArt 11"/>
          <p:cNvSpPr>
            <a:spLocks noChangeArrowheads="1" noChangeShapeType="1" noTextEdit="1"/>
          </p:cNvSpPr>
          <p:nvPr/>
        </p:nvSpPr>
        <p:spPr bwMode="auto">
          <a:xfrm>
            <a:off x="2411413" y="765175"/>
            <a:ext cx="3960812" cy="13874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0000"/>
                    </a:gs>
                    <a:gs pos="50000">
                      <a:srgbClr val="D4F4FE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.VnArial"/>
              </a:rPr>
              <a:t>Trß ch¬i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765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33" name="Group 77"/>
          <p:cNvGraphicFramePr>
            <a:graphicFrameLocks noGrp="1"/>
          </p:cNvGraphicFramePr>
          <p:nvPr/>
        </p:nvGraphicFramePr>
        <p:xfrm>
          <a:off x="457200" y="1397000"/>
          <a:ext cx="3733800" cy="2286000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228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3245" name="Group 61"/>
          <p:cNvGraphicFramePr>
            <a:graphicFrameLocks noGrp="1"/>
          </p:cNvGraphicFramePr>
          <p:nvPr/>
        </p:nvGraphicFramePr>
        <p:xfrm>
          <a:off x="4787900" y="4051300"/>
          <a:ext cx="3733800" cy="2266950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2266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haân soá        vieát döôùi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daïng soá thaäp phaân laø: 0,07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Ñuùng hay sai?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1"/>
                    </a:gradFill>
                  </a:tcPr>
                </a:tc>
              </a:tr>
            </a:tbl>
          </a:graphicData>
        </a:graphic>
      </p:graphicFrame>
      <p:graphicFrame>
        <p:nvGraphicFramePr>
          <p:cNvPr id="45070" name="Group 14"/>
          <p:cNvGraphicFramePr>
            <a:graphicFrameLocks noGrp="1"/>
          </p:cNvGraphicFramePr>
          <p:nvPr/>
        </p:nvGraphicFramePr>
        <p:xfrm>
          <a:off x="533400" y="4025900"/>
          <a:ext cx="3657600" cy="2336800"/>
        </p:xfrm>
        <a:graphic>
          <a:graphicData uri="http://schemas.openxmlformats.org/drawingml/2006/table">
            <a:tbl>
              <a:tblPr/>
              <a:tblGrid>
                <a:gridCol w="3657600"/>
              </a:tblGrid>
              <a:tr h="233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0,900 &gt; 0,9</a:t>
                      </a: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  <a:cs typeface="Arial" pitchFamily="34" charset="0"/>
                        </a:rPr>
                        <a:t>Ñuùng hay sai?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5134" name="Group 78"/>
          <p:cNvGraphicFramePr>
            <a:graphicFrameLocks noGrp="1"/>
          </p:cNvGraphicFramePr>
          <p:nvPr/>
        </p:nvGraphicFramePr>
        <p:xfrm>
          <a:off x="4724400" y="1368425"/>
          <a:ext cx="3733800" cy="2336800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233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</a:tr>
            </a:tbl>
          </a:graphicData>
        </a:graphic>
      </p:graphicFrame>
      <p:sp>
        <p:nvSpPr>
          <p:cNvPr id="93210" name="Rectangle 2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en-US" sz="1800">
              <a:latin typeface="Arial" pitchFamily="34" charset="0"/>
            </a:endParaRPr>
          </a:p>
        </p:txBody>
      </p:sp>
      <p:sp>
        <p:nvSpPr>
          <p:cNvPr id="9321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2" name="Rectangle 2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3" name="Rectangle 3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4" name="Rectangle 3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5" name="Rectangle 3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6" name="Rectangle 3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7" name="Rectangle 3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18" name="Rectangle 4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21" name="Rectangle 54"/>
          <p:cNvSpPr>
            <a:spLocks noChangeArrowheads="1"/>
          </p:cNvSpPr>
          <p:nvPr/>
        </p:nvSpPr>
        <p:spPr bwMode="auto">
          <a:xfrm>
            <a:off x="-3581400" y="2667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93222" name="AutoShape 58"/>
          <p:cNvSpPr>
            <a:spLocks noChangeAspect="1" noChangeArrowheads="1" noTextEdit="1"/>
          </p:cNvSpPr>
          <p:nvPr/>
        </p:nvSpPr>
        <p:spPr bwMode="auto">
          <a:xfrm>
            <a:off x="5486400" y="1663700"/>
            <a:ext cx="44608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23" name="Text Box 39"/>
          <p:cNvSpPr txBox="1">
            <a:spLocks noChangeArrowheads="1"/>
          </p:cNvSpPr>
          <p:nvPr/>
        </p:nvSpPr>
        <p:spPr bwMode="auto">
          <a:xfrm>
            <a:off x="533400" y="1358900"/>
            <a:ext cx="35814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oá 7,037 ñoïc laø: baûy phaåy khoâng traêm ba möôi baûy.</a:t>
            </a:r>
          </a:p>
          <a:p>
            <a:pPr>
              <a:spcBef>
                <a:spcPct val="50000"/>
              </a:spcBef>
            </a:pPr>
            <a:r>
              <a:rPr lang="en-US" sz="2800"/>
              <a:t>Ñ</a:t>
            </a:r>
            <a:r>
              <a:rPr lang="en-US" sz="2800">
                <a:latin typeface="Times New Roman" pitchFamily="18" charset="0"/>
              </a:rPr>
              <a:t>úng hay sai?</a:t>
            </a:r>
          </a:p>
        </p:txBody>
      </p:sp>
      <p:sp>
        <p:nvSpPr>
          <p:cNvPr id="93224" name="Text Box 40"/>
          <p:cNvSpPr txBox="1">
            <a:spLocks noChangeArrowheads="1"/>
          </p:cNvSpPr>
          <p:nvPr/>
        </p:nvSpPr>
        <p:spPr bwMode="auto">
          <a:xfrm>
            <a:off x="4787900" y="1412875"/>
            <a:ext cx="36576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a t</a:t>
            </a:r>
            <a:r>
              <a:rPr lang="en-US" sz="2800"/>
              <a:t>raêm möôøi laêm ñôn vò, boán phaàn traêm vieát laø: 315,4</a:t>
            </a:r>
          </a:p>
          <a:p>
            <a:pPr>
              <a:spcBef>
                <a:spcPct val="50000"/>
              </a:spcBef>
            </a:pPr>
            <a:r>
              <a:rPr lang="en-US" sz="2800"/>
              <a:t>Ñuùng hay sai?</a:t>
            </a:r>
            <a:endParaRPr lang="en-US" sz="2800">
              <a:latin typeface="Times New Roman" pitchFamily="18" charset="0"/>
            </a:endParaRPr>
          </a:p>
        </p:txBody>
      </p:sp>
      <p:pic>
        <p:nvPicPr>
          <p:cNvPr id="45112" name="Picture 56" descr="Picture12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163" y="1458913"/>
            <a:ext cx="35433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07" name="Picture 5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4076700"/>
            <a:ext cx="35814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101" name="Picture 45" descr="fish_love_md_wht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439863"/>
            <a:ext cx="35814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95" name="Picture 39" descr="Thankyou-01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538" y="4060825"/>
            <a:ext cx="3657600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3229" name="Object 45"/>
          <p:cNvGraphicFramePr>
            <a:graphicFrameLocks noChangeAspect="1"/>
          </p:cNvGraphicFramePr>
          <p:nvPr/>
        </p:nvGraphicFramePr>
        <p:xfrm>
          <a:off x="6130925" y="3984625"/>
          <a:ext cx="5619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2" name="Equation" r:id="rId7" imgW="279360" imgH="393480" progId="Equation.3">
                  <p:embed/>
                </p:oleObj>
              </mc:Choice>
              <mc:Fallback>
                <p:oleObj name="Equation" r:id="rId7" imgW="279360" imgH="3934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984625"/>
                        <a:ext cx="5619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36" name="Oval 52"/>
          <p:cNvSpPr>
            <a:spLocks noChangeArrowheads="1"/>
          </p:cNvSpPr>
          <p:nvPr/>
        </p:nvSpPr>
        <p:spPr bwMode="auto">
          <a:xfrm>
            <a:off x="7739063" y="2827338"/>
            <a:ext cx="504825" cy="576262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93237" name="Text Box 53"/>
          <p:cNvSpPr txBox="1">
            <a:spLocks noChangeArrowheads="1"/>
          </p:cNvSpPr>
          <p:nvPr/>
        </p:nvSpPr>
        <p:spPr bwMode="auto">
          <a:xfrm>
            <a:off x="7791450" y="2713038"/>
            <a:ext cx="504825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93238" name="Oval 54"/>
          <p:cNvSpPr>
            <a:spLocks noChangeArrowheads="1"/>
          </p:cNvSpPr>
          <p:nvPr/>
        </p:nvSpPr>
        <p:spPr bwMode="auto">
          <a:xfrm>
            <a:off x="3563938" y="2827338"/>
            <a:ext cx="504825" cy="576262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93239" name="Text Box 55"/>
          <p:cNvSpPr txBox="1">
            <a:spLocks noChangeArrowheads="1"/>
          </p:cNvSpPr>
          <p:nvPr/>
        </p:nvSpPr>
        <p:spPr bwMode="auto">
          <a:xfrm>
            <a:off x="3635375" y="2900363"/>
            <a:ext cx="5048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Ñ</a:t>
            </a:r>
          </a:p>
        </p:txBody>
      </p:sp>
      <p:sp>
        <p:nvSpPr>
          <p:cNvPr id="93240" name="Oval 56"/>
          <p:cNvSpPr>
            <a:spLocks noChangeArrowheads="1"/>
          </p:cNvSpPr>
          <p:nvPr/>
        </p:nvSpPr>
        <p:spPr bwMode="auto">
          <a:xfrm>
            <a:off x="3419475" y="5492750"/>
            <a:ext cx="504825" cy="5762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93241" name="Text Box 57"/>
          <p:cNvSpPr txBox="1">
            <a:spLocks noChangeArrowheads="1"/>
          </p:cNvSpPr>
          <p:nvPr/>
        </p:nvSpPr>
        <p:spPr bwMode="auto">
          <a:xfrm>
            <a:off x="3482975" y="5394325"/>
            <a:ext cx="504825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93243" name="Oval 59"/>
          <p:cNvSpPr>
            <a:spLocks noChangeArrowheads="1"/>
          </p:cNvSpPr>
          <p:nvPr/>
        </p:nvSpPr>
        <p:spPr bwMode="auto">
          <a:xfrm>
            <a:off x="8027988" y="5492750"/>
            <a:ext cx="431800" cy="574675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242" name="Text Box 58"/>
          <p:cNvSpPr txBox="1">
            <a:spLocks noChangeArrowheads="1"/>
          </p:cNvSpPr>
          <p:nvPr/>
        </p:nvSpPr>
        <p:spPr bwMode="auto">
          <a:xfrm>
            <a:off x="8053388" y="5530850"/>
            <a:ext cx="4318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Ñ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51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0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50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9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51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45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1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5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10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932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4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32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3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932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3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32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3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243"/>
                  </p:tgtEl>
                </p:cond>
              </p:nextCondLst>
            </p:seq>
          </p:childTnLst>
        </p:cTn>
      </p:par>
    </p:tnLst>
    <p:bldLst>
      <p:bldP spid="93237" grpId="0"/>
      <p:bldP spid="93239" grpId="0"/>
      <p:bldP spid="93241" grpId="0"/>
      <p:bldP spid="932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Oval 2"/>
          <p:cNvSpPr>
            <a:spLocks noChangeArrowheads="1"/>
          </p:cNvSpPr>
          <p:nvPr/>
        </p:nvSpPr>
        <p:spPr bwMode="auto">
          <a:xfrm>
            <a:off x="38100" y="82550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1</a:t>
            </a:r>
          </a:p>
        </p:txBody>
      </p:sp>
      <p:sp>
        <p:nvSpPr>
          <p:cNvPr id="107594" name="Text Box 74"/>
          <p:cNvSpPr txBox="1">
            <a:spLocks noChangeArrowheads="1"/>
          </p:cNvSpPr>
          <p:nvPr/>
        </p:nvSpPr>
        <p:spPr bwMode="auto">
          <a:xfrm>
            <a:off x="827088" y="1989138"/>
            <a:ext cx="38163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107678" name="Group 158"/>
          <p:cNvGraphicFramePr>
            <a:graphicFrameLocks noGrp="1"/>
          </p:cNvGraphicFramePr>
          <p:nvPr/>
        </p:nvGraphicFramePr>
        <p:xfrm>
          <a:off x="323850" y="803275"/>
          <a:ext cx="8569325" cy="5976938"/>
        </p:xfrm>
        <a:graphic>
          <a:graphicData uri="http://schemas.openxmlformats.org/drawingml/2006/table">
            <a:tbl>
              <a:tblPr/>
              <a:tblGrid>
                <a:gridCol w="2087563"/>
                <a:gridCol w="1655762"/>
                <a:gridCol w="1398588"/>
                <a:gridCol w="1712912"/>
                <a:gridCol w="1714500"/>
              </a:tblGrid>
              <a:tr h="577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  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63,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99,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81,3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7,0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®äc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……………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nguyª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6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thËp ph©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5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Gi¸ trÞ cña mçi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h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H" pitchFamily="34" charset="0"/>
                          <a:cs typeface="Arial" pitchFamily="34" charset="0"/>
                        </a:rPr>
                        <a:t>ữ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s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642" name="Text Box 122"/>
          <p:cNvSpPr txBox="1">
            <a:spLocks noChangeArrowheads="1"/>
          </p:cNvSpPr>
          <p:nvPr/>
        </p:nvSpPr>
        <p:spPr bwMode="auto">
          <a:xfrm>
            <a:off x="2484438" y="404813"/>
            <a:ext cx="158273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7661" name="Text Box 141"/>
          <p:cNvSpPr txBox="1">
            <a:spLocks noChangeArrowheads="1"/>
          </p:cNvSpPr>
          <p:nvPr/>
        </p:nvSpPr>
        <p:spPr bwMode="auto">
          <a:xfrm>
            <a:off x="2771775" y="2065338"/>
            <a:ext cx="935038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63</a:t>
            </a:r>
          </a:p>
        </p:txBody>
      </p:sp>
      <p:sp>
        <p:nvSpPr>
          <p:cNvPr id="107663" name="Text Box 143"/>
          <p:cNvSpPr txBox="1">
            <a:spLocks noChangeArrowheads="1"/>
          </p:cNvSpPr>
          <p:nvPr/>
        </p:nvSpPr>
        <p:spPr bwMode="auto">
          <a:xfrm>
            <a:off x="4427538" y="2078038"/>
            <a:ext cx="935037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99</a:t>
            </a:r>
          </a:p>
        </p:txBody>
      </p:sp>
      <p:sp>
        <p:nvSpPr>
          <p:cNvPr id="107664" name="Text Box 144"/>
          <p:cNvSpPr txBox="1">
            <a:spLocks noChangeArrowheads="1"/>
          </p:cNvSpPr>
          <p:nvPr/>
        </p:nvSpPr>
        <p:spPr bwMode="auto">
          <a:xfrm>
            <a:off x="5940425" y="2065338"/>
            <a:ext cx="935038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81</a:t>
            </a:r>
          </a:p>
        </p:txBody>
      </p:sp>
      <p:sp>
        <p:nvSpPr>
          <p:cNvPr id="107665" name="Text Box 145"/>
          <p:cNvSpPr txBox="1">
            <a:spLocks noChangeArrowheads="1"/>
          </p:cNvSpPr>
          <p:nvPr/>
        </p:nvSpPr>
        <p:spPr bwMode="auto">
          <a:xfrm>
            <a:off x="7667625" y="2060575"/>
            <a:ext cx="935038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</a:t>
            </a:r>
          </a:p>
        </p:txBody>
      </p:sp>
      <p:graphicFrame>
        <p:nvGraphicFramePr>
          <p:cNvPr id="107666" name="Object 146"/>
          <p:cNvGraphicFramePr>
            <a:graphicFrameLocks noChangeAspect="1"/>
          </p:cNvGraphicFramePr>
          <p:nvPr/>
        </p:nvGraphicFramePr>
        <p:xfrm>
          <a:off x="2771775" y="2687638"/>
          <a:ext cx="576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7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87638"/>
                        <a:ext cx="576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67" name="Object 147"/>
          <p:cNvGraphicFramePr>
            <a:graphicFrameLocks noChangeAspect="1"/>
          </p:cNvGraphicFramePr>
          <p:nvPr/>
        </p:nvGraphicFramePr>
        <p:xfrm>
          <a:off x="4356100" y="2649538"/>
          <a:ext cx="576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8" name="Equation" r:id="rId6" imgW="279360" imgH="393480" progId="Equation.DSMT4">
                  <p:embed/>
                </p:oleObj>
              </mc:Choice>
              <mc:Fallback>
                <p:oleObj name="Equation" r:id="rId6" imgW="279360" imgH="39348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649538"/>
                        <a:ext cx="576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68" name="Object 148"/>
          <p:cNvGraphicFramePr>
            <a:graphicFrameLocks noChangeAspect="1"/>
          </p:cNvGraphicFramePr>
          <p:nvPr/>
        </p:nvGraphicFramePr>
        <p:xfrm>
          <a:off x="5867400" y="2667000"/>
          <a:ext cx="733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9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67000"/>
                        <a:ext cx="7334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69" name="Object 149"/>
          <p:cNvGraphicFramePr>
            <a:graphicFrameLocks noChangeAspect="1"/>
          </p:cNvGraphicFramePr>
          <p:nvPr/>
        </p:nvGraphicFramePr>
        <p:xfrm>
          <a:off x="7524750" y="2633663"/>
          <a:ext cx="733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0"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633663"/>
                        <a:ext cx="7334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670" name="Text Box 150"/>
          <p:cNvSpPr txBox="1">
            <a:spLocks noChangeArrowheads="1"/>
          </p:cNvSpPr>
          <p:nvPr/>
        </p:nvSpPr>
        <p:spPr bwMode="auto">
          <a:xfrm>
            <a:off x="2484438" y="4051300"/>
            <a:ext cx="1582737" cy="21002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6 chôc,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3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4phÇn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2phÇn </a:t>
            </a:r>
            <a:r>
              <a:rPr lang="en-US" sz="2400">
                <a:latin typeface="Times New Roman" pitchFamily="18" charset="0"/>
              </a:rPr>
              <a:t>trăm</a:t>
            </a:r>
          </a:p>
        </p:txBody>
      </p:sp>
      <p:sp>
        <p:nvSpPr>
          <p:cNvPr id="107675" name="Text Box 155"/>
          <p:cNvSpPr txBox="1">
            <a:spLocks noChangeArrowheads="1"/>
          </p:cNvSpPr>
          <p:nvPr/>
        </p:nvSpPr>
        <p:spPr bwMode="auto">
          <a:xfrm>
            <a:off x="3995738" y="3992563"/>
            <a:ext cx="1582737" cy="2100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 chôc,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phÇn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9phÇn </a:t>
            </a:r>
            <a:r>
              <a:rPr lang="en-US" sz="2400">
                <a:latin typeface="Times New Roman" pitchFamily="18" charset="0"/>
              </a:rPr>
              <a:t>trăm</a:t>
            </a:r>
          </a:p>
        </p:txBody>
      </p:sp>
      <p:sp>
        <p:nvSpPr>
          <p:cNvPr id="107676" name="Text Box 156"/>
          <p:cNvSpPr txBox="1">
            <a:spLocks noChangeArrowheads="1"/>
          </p:cNvSpPr>
          <p:nvPr/>
        </p:nvSpPr>
        <p:spPr bwMode="auto">
          <a:xfrm>
            <a:off x="5508625" y="3832225"/>
            <a:ext cx="1725613" cy="26479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8 chôc,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1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3phÇn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2phÇn </a:t>
            </a:r>
            <a:r>
              <a:rPr lang="en-US" sz="2400">
                <a:latin typeface="Times New Roman" pitchFamily="18" charset="0"/>
              </a:rPr>
              <a:t>trăm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5phÇn </a:t>
            </a:r>
            <a:r>
              <a:rPr lang="en-US" sz="2400">
                <a:latin typeface="Times New Roman" pitchFamily="18" charset="0"/>
              </a:rPr>
              <a:t>nghìn</a:t>
            </a:r>
          </a:p>
        </p:txBody>
      </p:sp>
      <p:sp>
        <p:nvSpPr>
          <p:cNvPr id="107677" name="Text Box 157"/>
          <p:cNvSpPr txBox="1">
            <a:spLocks noChangeArrowheads="1"/>
          </p:cNvSpPr>
          <p:nvPr/>
        </p:nvSpPr>
        <p:spPr bwMode="auto">
          <a:xfrm>
            <a:off x="7164388" y="3933825"/>
            <a:ext cx="1800225" cy="21002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7 ®¬n vÞ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0phÇn m­êi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8phÇn tram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.VnTime" pitchFamily="34" charset="0"/>
              </a:rPr>
              <a:t>1phÇn nghin</a:t>
            </a:r>
          </a:p>
        </p:txBody>
      </p:sp>
      <p:sp>
        <p:nvSpPr>
          <p:cNvPr id="107679" name="Rectangle 159"/>
          <p:cNvSpPr>
            <a:spLocks noChangeArrowheads="1"/>
          </p:cNvSpPr>
          <p:nvPr/>
        </p:nvSpPr>
        <p:spPr bwMode="auto">
          <a:xfrm>
            <a:off x="323850" y="1425575"/>
            <a:ext cx="8569325" cy="543242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680" name="Text Box 160"/>
          <p:cNvSpPr txBox="1">
            <a:spLocks noChangeArrowheads="1"/>
          </p:cNvSpPr>
          <p:nvPr/>
        </p:nvSpPr>
        <p:spPr bwMode="auto">
          <a:xfrm>
            <a:off x="2051050" y="4149725"/>
            <a:ext cx="64770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7694" name="Text Box 174"/>
          <p:cNvSpPr txBox="1">
            <a:spLocks noChangeArrowheads="1"/>
          </p:cNvSpPr>
          <p:nvPr/>
        </p:nvSpPr>
        <p:spPr bwMode="auto">
          <a:xfrm>
            <a:off x="900113" y="3068638"/>
            <a:ext cx="237648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107722" name="Group 202"/>
          <p:cNvGraphicFramePr>
            <a:graphicFrameLocks noGrp="1"/>
          </p:cNvGraphicFramePr>
          <p:nvPr/>
        </p:nvGraphicFramePr>
        <p:xfrm>
          <a:off x="323850" y="1397000"/>
          <a:ext cx="8483600" cy="4064000"/>
        </p:xfrm>
        <a:graphic>
          <a:graphicData uri="http://schemas.openxmlformats.org/drawingml/2006/table">
            <a:tbl>
              <a:tblPr/>
              <a:tblGrid>
                <a:gridCol w="2087563"/>
                <a:gridCol w="1655762"/>
                <a:gridCol w="1368425"/>
                <a:gridCol w="1728788"/>
                <a:gridCol w="1643062"/>
              </a:tblGrid>
              <a:tr h="406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7713" name="Text Box 193"/>
          <p:cNvSpPr txBox="1">
            <a:spLocks noChangeArrowheads="1"/>
          </p:cNvSpPr>
          <p:nvPr/>
        </p:nvSpPr>
        <p:spPr bwMode="auto">
          <a:xfrm>
            <a:off x="755650" y="2636838"/>
            <a:ext cx="1223963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.VnTimeH" pitchFamily="34" charset="0"/>
              </a:rPr>
              <a:t>®äc sè</a:t>
            </a:r>
          </a:p>
        </p:txBody>
      </p:sp>
      <p:sp>
        <p:nvSpPr>
          <p:cNvPr id="107714" name="Text Box 194"/>
          <p:cNvSpPr txBox="1">
            <a:spLocks noChangeArrowheads="1"/>
          </p:cNvSpPr>
          <p:nvPr/>
        </p:nvSpPr>
        <p:spPr bwMode="auto">
          <a:xfrm>
            <a:off x="2411413" y="1484313"/>
            <a:ext cx="1511300" cy="22272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Sáu mươi ba phảy bốn mươi hai</a:t>
            </a:r>
          </a:p>
        </p:txBody>
      </p:sp>
      <p:sp>
        <p:nvSpPr>
          <p:cNvPr id="107715" name="Text Box 195"/>
          <p:cNvSpPr txBox="1">
            <a:spLocks noChangeArrowheads="1"/>
          </p:cNvSpPr>
          <p:nvPr/>
        </p:nvSpPr>
        <p:spPr bwMode="auto">
          <a:xfrm>
            <a:off x="4122738" y="1468438"/>
            <a:ext cx="1296987" cy="30813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.VnTime" pitchFamily="34" charset="0"/>
              </a:rPr>
              <a:t>ChÝn m­¬i chÝn ph¶y chÝn m­¬i chÝn</a:t>
            </a:r>
          </a:p>
        </p:txBody>
      </p:sp>
      <p:sp>
        <p:nvSpPr>
          <p:cNvPr id="107716" name="Text Box 196"/>
          <p:cNvSpPr txBox="1">
            <a:spLocks noChangeArrowheads="1"/>
          </p:cNvSpPr>
          <p:nvPr/>
        </p:nvSpPr>
        <p:spPr bwMode="auto">
          <a:xfrm>
            <a:off x="5580063" y="1455738"/>
            <a:ext cx="1511300" cy="30813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Tám mươi mốt phảy ba trăm hai mươi lăm</a:t>
            </a:r>
          </a:p>
        </p:txBody>
      </p:sp>
      <p:sp>
        <p:nvSpPr>
          <p:cNvPr id="107717" name="Text Box 197"/>
          <p:cNvSpPr txBox="1">
            <a:spLocks noChangeArrowheads="1"/>
          </p:cNvSpPr>
          <p:nvPr/>
        </p:nvSpPr>
        <p:spPr bwMode="auto">
          <a:xfrm>
            <a:off x="7164388" y="1484313"/>
            <a:ext cx="1511300" cy="2654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Bảy phảy không trăm tám mươi m</a:t>
            </a:r>
            <a:r>
              <a:rPr lang="en-US" sz="2800">
                <a:latin typeface=".VnTime" pitchFamily="34" charset="0"/>
              </a:rPr>
              <a:t>ố</a:t>
            </a:r>
            <a:r>
              <a:rPr lang="en-US" sz="2800">
                <a:latin typeface="Times New Roman" pitchFamily="18" charset="0"/>
              </a:rPr>
              <a:t>t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10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500"/>
                                        <p:tgtEl>
                                          <p:spTgt spid="10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500"/>
                                        <p:tgtEl>
                                          <p:spTgt spid="10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10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 tmFilter="0,0; .5, 1; 1, 1"/>
                                        <p:tgtEl>
                                          <p:spTgt spid="10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07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7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07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07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07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077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107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500"/>
                                        <p:tgtEl>
                                          <p:spTgt spid="10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7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7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0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7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7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0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7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7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0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07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7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0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07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07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0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07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07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0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07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07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0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0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0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07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07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0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07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07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0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661" grpId="0"/>
      <p:bldP spid="107663" grpId="0"/>
      <p:bldP spid="107664" grpId="0"/>
      <p:bldP spid="107665" grpId="0"/>
      <p:bldP spid="107670" grpId="0"/>
      <p:bldP spid="107675" grpId="0"/>
      <p:bldP spid="107676" grpId="0"/>
      <p:bldP spid="107677" grpId="0"/>
      <p:bldP spid="107679" grpId="0" animBg="1"/>
      <p:bldP spid="107679" grpId="1" animBg="1"/>
      <p:bldP spid="107713" grpId="0"/>
      <p:bldP spid="107713" grpId="1"/>
      <p:bldP spid="107714" grpId="0"/>
      <p:bldP spid="107714" grpId="1"/>
      <p:bldP spid="107715" grpId="0"/>
      <p:bldP spid="107715" grpId="1"/>
      <p:bldP spid="107716" grpId="0"/>
      <p:bldP spid="107716" grpId="1"/>
      <p:bldP spid="107717" grpId="0"/>
      <p:bldP spid="107717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7" name="Oval 9"/>
          <p:cNvSpPr>
            <a:spLocks noChangeArrowheads="1"/>
          </p:cNvSpPr>
          <p:nvPr/>
        </p:nvSpPr>
        <p:spPr bwMode="auto">
          <a:xfrm>
            <a:off x="323850" y="260350"/>
            <a:ext cx="3240088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Baøi 1/150</a:t>
            </a:r>
          </a:p>
        </p:txBody>
      </p:sp>
      <p:graphicFrame>
        <p:nvGraphicFramePr>
          <p:cNvPr id="84042" name="Group 74"/>
          <p:cNvGraphicFramePr>
            <a:graphicFrameLocks noGrp="1"/>
          </p:cNvGraphicFramePr>
          <p:nvPr/>
        </p:nvGraphicFramePr>
        <p:xfrm>
          <a:off x="0" y="1006475"/>
          <a:ext cx="9144000" cy="4727575"/>
        </p:xfrm>
        <a:graphic>
          <a:graphicData uri="http://schemas.openxmlformats.org/drawingml/2006/table">
            <a:tbl>
              <a:tblPr/>
              <a:tblGrid>
                <a:gridCol w="2743200"/>
                <a:gridCol w="6400800"/>
              </a:tblGrid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1476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</a:tbl>
          </a:graphicData>
        </a:graphic>
      </p:graphicFrame>
      <p:sp>
        <p:nvSpPr>
          <p:cNvPr id="84010" name="Text Box 42"/>
          <p:cNvSpPr txBox="1">
            <a:spLocks noChangeArrowheads="1"/>
          </p:cNvSpPr>
          <p:nvPr/>
        </p:nvSpPr>
        <p:spPr bwMode="auto">
          <a:xfrm>
            <a:off x="1116013" y="1125538"/>
            <a:ext cx="143986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SOÁ</a:t>
            </a:r>
          </a:p>
        </p:txBody>
      </p:sp>
      <p:sp>
        <p:nvSpPr>
          <p:cNvPr id="84011" name="Text Box 43"/>
          <p:cNvSpPr txBox="1">
            <a:spLocks noChangeArrowheads="1"/>
          </p:cNvSpPr>
          <p:nvPr/>
        </p:nvSpPr>
        <p:spPr bwMode="auto">
          <a:xfrm>
            <a:off x="4787900" y="1123950"/>
            <a:ext cx="14398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3,42</a:t>
            </a:r>
          </a:p>
        </p:txBody>
      </p:sp>
      <p:sp>
        <p:nvSpPr>
          <p:cNvPr id="84013" name="Text Box 45"/>
          <p:cNvSpPr txBox="1">
            <a:spLocks noChangeArrowheads="1"/>
          </p:cNvSpPr>
          <p:nvPr/>
        </p:nvSpPr>
        <p:spPr bwMode="auto">
          <a:xfrm>
            <a:off x="0" y="1989138"/>
            <a:ext cx="20161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ÑOÏC SOÁ</a:t>
            </a:r>
          </a:p>
        </p:txBody>
      </p:sp>
      <p:sp>
        <p:nvSpPr>
          <p:cNvPr id="84015" name="Text Box 47"/>
          <p:cNvSpPr txBox="1">
            <a:spLocks noChangeArrowheads="1"/>
          </p:cNvSpPr>
          <p:nvPr/>
        </p:nvSpPr>
        <p:spPr bwMode="auto">
          <a:xfrm>
            <a:off x="2843213" y="1989138"/>
            <a:ext cx="583247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Saùu möôi ba phaåy boán möôi hai</a:t>
            </a:r>
          </a:p>
        </p:txBody>
      </p:sp>
      <p:sp>
        <p:nvSpPr>
          <p:cNvPr id="84016" name="Text Box 48"/>
          <p:cNvSpPr txBox="1">
            <a:spLocks noChangeArrowheads="1"/>
          </p:cNvSpPr>
          <p:nvPr/>
        </p:nvSpPr>
        <p:spPr bwMode="auto">
          <a:xfrm>
            <a:off x="0" y="2852738"/>
            <a:ext cx="3095625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HAÀN NGUYEÂN</a:t>
            </a:r>
          </a:p>
        </p:txBody>
      </p:sp>
      <p:sp>
        <p:nvSpPr>
          <p:cNvPr id="84018" name="Text Box 50"/>
          <p:cNvSpPr txBox="1">
            <a:spLocks noChangeArrowheads="1"/>
          </p:cNvSpPr>
          <p:nvPr/>
        </p:nvSpPr>
        <p:spPr bwMode="auto">
          <a:xfrm>
            <a:off x="-36513" y="3573463"/>
            <a:ext cx="2987676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HAÀN THAÄP PHAÂN</a:t>
            </a:r>
          </a:p>
        </p:txBody>
      </p:sp>
      <p:sp>
        <p:nvSpPr>
          <p:cNvPr id="84019" name="Text Box 51"/>
          <p:cNvSpPr txBox="1">
            <a:spLocks noChangeArrowheads="1"/>
          </p:cNvSpPr>
          <p:nvPr/>
        </p:nvSpPr>
        <p:spPr bwMode="auto">
          <a:xfrm>
            <a:off x="0" y="4437063"/>
            <a:ext cx="2987675" cy="11874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GIAÙ TRÒ THEO VÒ TRÍ CUÛA MOÃI CHÖÕ SOÁ</a:t>
            </a:r>
          </a:p>
        </p:txBody>
      </p:sp>
      <p:sp>
        <p:nvSpPr>
          <p:cNvPr id="84021" name="Text Box 53"/>
          <p:cNvSpPr txBox="1">
            <a:spLocks noChangeArrowheads="1"/>
          </p:cNvSpPr>
          <p:nvPr/>
        </p:nvSpPr>
        <p:spPr bwMode="auto">
          <a:xfrm>
            <a:off x="5003800" y="2746375"/>
            <a:ext cx="1355725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3</a:t>
            </a:r>
          </a:p>
        </p:txBody>
      </p:sp>
      <p:sp>
        <p:nvSpPr>
          <p:cNvPr id="84023" name="Text Box 55"/>
          <p:cNvSpPr txBox="1">
            <a:spLocks noChangeArrowheads="1"/>
          </p:cNvSpPr>
          <p:nvPr/>
        </p:nvSpPr>
        <p:spPr bwMode="auto">
          <a:xfrm>
            <a:off x="2771775" y="4365625"/>
            <a:ext cx="583247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 chuïc, 3 ñôn vò, 4 phaàn möôøi, 2 phaàn traêm</a:t>
            </a:r>
          </a:p>
        </p:txBody>
      </p:sp>
      <p:graphicFrame>
        <p:nvGraphicFramePr>
          <p:cNvPr id="84024" name="Object 56"/>
          <p:cNvGraphicFramePr>
            <a:graphicFrameLocks noChangeAspect="1"/>
          </p:cNvGraphicFramePr>
          <p:nvPr/>
        </p:nvGraphicFramePr>
        <p:xfrm>
          <a:off x="4932363" y="3357563"/>
          <a:ext cx="663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9" name="Equation" r:id="rId5" imgW="279360" imgH="393480" progId="Equation.3">
                  <p:embed/>
                </p:oleObj>
              </mc:Choice>
              <mc:Fallback>
                <p:oleObj name="Equation" r:id="rId5" imgW="279360" imgH="39348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357563"/>
                        <a:ext cx="6635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10" grpId="0"/>
      <p:bldP spid="84011" grpId="0"/>
      <p:bldP spid="84013" grpId="0"/>
      <p:bldP spid="84015" grpId="0"/>
      <p:bldP spid="84016" grpId="0"/>
      <p:bldP spid="84018" grpId="0"/>
      <p:bldP spid="84019" grpId="0"/>
      <p:bldP spid="84021" grpId="0"/>
      <p:bldP spid="840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Oval 2"/>
          <p:cNvSpPr>
            <a:spLocks noChangeArrowheads="1"/>
          </p:cNvSpPr>
          <p:nvPr/>
        </p:nvSpPr>
        <p:spPr bwMode="auto">
          <a:xfrm>
            <a:off x="323850" y="260350"/>
            <a:ext cx="3240088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solidFill>
                  <a:srgbClr val="FF0000"/>
                </a:solidFill>
              </a:rPr>
              <a:t>Baøi 1/150</a:t>
            </a:r>
          </a:p>
        </p:txBody>
      </p:sp>
      <p:graphicFrame>
        <p:nvGraphicFramePr>
          <p:cNvPr id="103458" name="Group 34"/>
          <p:cNvGraphicFramePr>
            <a:graphicFrameLocks noGrp="1"/>
          </p:cNvGraphicFramePr>
          <p:nvPr/>
        </p:nvGraphicFramePr>
        <p:xfrm>
          <a:off x="0" y="1006475"/>
          <a:ext cx="9144000" cy="4727575"/>
        </p:xfrm>
        <a:graphic>
          <a:graphicData uri="http://schemas.openxmlformats.org/drawingml/2006/table">
            <a:tbl>
              <a:tblPr/>
              <a:tblGrid>
                <a:gridCol w="2339975"/>
                <a:gridCol w="6804025"/>
              </a:tblGrid>
              <a:tr h="812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/>
                    </a:solidFill>
                  </a:tcPr>
                </a:tc>
              </a:tr>
              <a:tr h="1476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</a:tr>
            </a:tbl>
          </a:graphicData>
        </a:graphic>
      </p:graphicFrame>
      <p:sp>
        <p:nvSpPr>
          <p:cNvPr id="103447" name="Text Box 23"/>
          <p:cNvSpPr txBox="1">
            <a:spLocks noChangeArrowheads="1"/>
          </p:cNvSpPr>
          <p:nvPr/>
        </p:nvSpPr>
        <p:spPr bwMode="auto">
          <a:xfrm>
            <a:off x="1116013" y="1125538"/>
            <a:ext cx="143986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SOÁ</a:t>
            </a:r>
          </a:p>
        </p:txBody>
      </p:sp>
      <p:sp>
        <p:nvSpPr>
          <p:cNvPr id="103448" name="Text Box 24"/>
          <p:cNvSpPr txBox="1">
            <a:spLocks noChangeArrowheads="1"/>
          </p:cNvSpPr>
          <p:nvPr/>
        </p:nvSpPr>
        <p:spPr bwMode="auto">
          <a:xfrm>
            <a:off x="4787900" y="1123950"/>
            <a:ext cx="14398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99,99</a:t>
            </a:r>
          </a:p>
        </p:txBody>
      </p:sp>
      <p:sp>
        <p:nvSpPr>
          <p:cNvPr id="103449" name="Text Box 25"/>
          <p:cNvSpPr txBox="1">
            <a:spLocks noChangeArrowheads="1"/>
          </p:cNvSpPr>
          <p:nvPr/>
        </p:nvSpPr>
        <p:spPr bwMode="auto">
          <a:xfrm>
            <a:off x="250825" y="2060575"/>
            <a:ext cx="201612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ÑOÏC SOÁ </a:t>
            </a:r>
          </a:p>
        </p:txBody>
      </p:sp>
      <p:sp>
        <p:nvSpPr>
          <p:cNvPr id="103450" name="Text Box 26"/>
          <p:cNvSpPr txBox="1">
            <a:spLocks noChangeArrowheads="1"/>
          </p:cNvSpPr>
          <p:nvPr/>
        </p:nvSpPr>
        <p:spPr bwMode="auto">
          <a:xfrm>
            <a:off x="2555875" y="1989138"/>
            <a:ext cx="658812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Chín mươi chín phảy chín mươi chín</a:t>
            </a:r>
          </a:p>
        </p:txBody>
      </p:sp>
      <p:sp>
        <p:nvSpPr>
          <p:cNvPr id="103451" name="Text Box 27"/>
          <p:cNvSpPr txBox="1">
            <a:spLocks noChangeArrowheads="1"/>
          </p:cNvSpPr>
          <p:nvPr/>
        </p:nvSpPr>
        <p:spPr bwMode="auto">
          <a:xfrm>
            <a:off x="0" y="2852738"/>
            <a:ext cx="309562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HAÀN NGUYEÂN</a:t>
            </a:r>
          </a:p>
        </p:txBody>
      </p:sp>
      <p:sp>
        <p:nvSpPr>
          <p:cNvPr id="103452" name="Text Box 28"/>
          <p:cNvSpPr txBox="1">
            <a:spLocks noChangeArrowheads="1"/>
          </p:cNvSpPr>
          <p:nvPr/>
        </p:nvSpPr>
        <p:spPr bwMode="auto">
          <a:xfrm>
            <a:off x="0" y="3573463"/>
            <a:ext cx="2987675" cy="396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HAÀN THAÄP PHAÂN</a:t>
            </a:r>
          </a:p>
        </p:txBody>
      </p:sp>
      <p:sp>
        <p:nvSpPr>
          <p:cNvPr id="103453" name="Text Box 29"/>
          <p:cNvSpPr txBox="1">
            <a:spLocks noChangeArrowheads="1"/>
          </p:cNvSpPr>
          <p:nvPr/>
        </p:nvSpPr>
        <p:spPr bwMode="auto">
          <a:xfrm>
            <a:off x="0" y="4437063"/>
            <a:ext cx="2987675" cy="13112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GIAÙ TRÒ THEO VÒ</a:t>
            </a:r>
          </a:p>
          <a:p>
            <a:pPr>
              <a:spcBef>
                <a:spcPct val="50000"/>
              </a:spcBef>
            </a:pPr>
            <a:r>
              <a:rPr lang="en-US" sz="2000"/>
              <a:t> TRÍ CUÛA MOÃI CHÖÕ</a:t>
            </a:r>
          </a:p>
          <a:p>
            <a:pPr>
              <a:spcBef>
                <a:spcPct val="50000"/>
              </a:spcBef>
            </a:pPr>
            <a:r>
              <a:rPr lang="en-US" sz="2000"/>
              <a:t> SOÁ</a:t>
            </a:r>
          </a:p>
        </p:txBody>
      </p:sp>
      <p:sp>
        <p:nvSpPr>
          <p:cNvPr id="103454" name="Text Box 30"/>
          <p:cNvSpPr txBox="1">
            <a:spLocks noChangeArrowheads="1"/>
          </p:cNvSpPr>
          <p:nvPr/>
        </p:nvSpPr>
        <p:spPr bwMode="auto">
          <a:xfrm>
            <a:off x="5003800" y="2781300"/>
            <a:ext cx="1355725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99</a:t>
            </a:r>
          </a:p>
        </p:txBody>
      </p:sp>
      <p:sp>
        <p:nvSpPr>
          <p:cNvPr id="103455" name="Text Box 31"/>
          <p:cNvSpPr txBox="1">
            <a:spLocks noChangeArrowheads="1"/>
          </p:cNvSpPr>
          <p:nvPr/>
        </p:nvSpPr>
        <p:spPr bwMode="auto">
          <a:xfrm>
            <a:off x="2771775" y="4365625"/>
            <a:ext cx="583247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9 chuïc, 9 ñôn vò, 9 phaàn möôøi, 9 phaàn traêm</a:t>
            </a:r>
          </a:p>
        </p:txBody>
      </p:sp>
      <p:graphicFrame>
        <p:nvGraphicFramePr>
          <p:cNvPr id="103456" name="Object 32"/>
          <p:cNvGraphicFramePr>
            <a:graphicFrameLocks noChangeAspect="1"/>
          </p:cNvGraphicFramePr>
          <p:nvPr/>
        </p:nvGraphicFramePr>
        <p:xfrm>
          <a:off x="4932363" y="3357563"/>
          <a:ext cx="663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2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357563"/>
                        <a:ext cx="66357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59" name="Text Box 35"/>
          <p:cNvSpPr txBox="1">
            <a:spLocks noChangeArrowheads="1"/>
          </p:cNvSpPr>
          <p:nvPr/>
        </p:nvSpPr>
        <p:spPr bwMode="auto">
          <a:xfrm>
            <a:off x="4643438" y="1196975"/>
            <a:ext cx="1439862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81,325</a:t>
            </a:r>
          </a:p>
        </p:txBody>
      </p:sp>
      <p:sp>
        <p:nvSpPr>
          <p:cNvPr id="103460" name="Text Box 36"/>
          <p:cNvSpPr txBox="1">
            <a:spLocks noChangeArrowheads="1"/>
          </p:cNvSpPr>
          <p:nvPr/>
        </p:nvSpPr>
        <p:spPr bwMode="auto">
          <a:xfrm>
            <a:off x="2484438" y="2006600"/>
            <a:ext cx="5975350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Tám mươi mốt phảy ba trăm hai mươi </a:t>
            </a:r>
            <a:r>
              <a:rPr lang="en-US" sz="2800"/>
              <a:t>lăm</a:t>
            </a:r>
          </a:p>
        </p:txBody>
      </p:sp>
      <p:sp>
        <p:nvSpPr>
          <p:cNvPr id="103461" name="Text Box 37"/>
          <p:cNvSpPr txBox="1">
            <a:spLocks noChangeArrowheads="1"/>
          </p:cNvSpPr>
          <p:nvPr/>
        </p:nvSpPr>
        <p:spPr bwMode="auto">
          <a:xfrm>
            <a:off x="4859338" y="2781300"/>
            <a:ext cx="1081087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81</a:t>
            </a:r>
          </a:p>
        </p:txBody>
      </p:sp>
      <p:graphicFrame>
        <p:nvGraphicFramePr>
          <p:cNvPr id="103463" name="Object 39"/>
          <p:cNvGraphicFramePr>
            <a:graphicFrameLocks noChangeAspect="1"/>
          </p:cNvGraphicFramePr>
          <p:nvPr/>
        </p:nvGraphicFramePr>
        <p:xfrm>
          <a:off x="5003800" y="3357563"/>
          <a:ext cx="7207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3" name="Equation" r:id="rId6" imgW="355320" imgH="393480" progId="Equation.DSMT4">
                  <p:embed/>
                </p:oleObj>
              </mc:Choice>
              <mc:Fallback>
                <p:oleObj name="Equation" r:id="rId6" imgW="35532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357563"/>
                        <a:ext cx="7207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64" name="Text Box 40"/>
          <p:cNvSpPr txBox="1">
            <a:spLocks noChangeArrowheads="1"/>
          </p:cNvSpPr>
          <p:nvPr/>
        </p:nvSpPr>
        <p:spPr bwMode="auto">
          <a:xfrm>
            <a:off x="2555875" y="4437063"/>
            <a:ext cx="5761038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8 </a:t>
            </a:r>
            <a:r>
              <a:rPr lang="en-US" sz="3200">
                <a:latin typeface=".VnTime" pitchFamily="34" charset="0"/>
              </a:rPr>
              <a:t>chôc, 1 ®¬n vÞ, 3 phÇn m­êi, 2 phÇn  trăm, 5 phÇn </a:t>
            </a:r>
            <a:r>
              <a:rPr lang="en-US" sz="3200">
                <a:latin typeface="Times New Roman" pitchFamily="18" charset="0"/>
              </a:rPr>
              <a:t>nghìn</a:t>
            </a:r>
          </a:p>
        </p:txBody>
      </p:sp>
      <p:sp>
        <p:nvSpPr>
          <p:cNvPr id="103465" name="Text Box 41"/>
          <p:cNvSpPr txBox="1">
            <a:spLocks noChangeArrowheads="1"/>
          </p:cNvSpPr>
          <p:nvPr/>
        </p:nvSpPr>
        <p:spPr bwMode="auto">
          <a:xfrm>
            <a:off x="6227763" y="1125538"/>
            <a:ext cx="13684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,081</a:t>
            </a:r>
          </a:p>
        </p:txBody>
      </p:sp>
      <p:sp>
        <p:nvSpPr>
          <p:cNvPr id="103466" name="Text Box 42"/>
          <p:cNvSpPr txBox="1">
            <a:spLocks noChangeArrowheads="1"/>
          </p:cNvSpPr>
          <p:nvPr/>
        </p:nvSpPr>
        <p:spPr bwMode="auto">
          <a:xfrm>
            <a:off x="2627313" y="1989138"/>
            <a:ext cx="5832475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Bảy phảy khoâng traêm taùm möôi moát</a:t>
            </a:r>
          </a:p>
        </p:txBody>
      </p:sp>
      <p:sp>
        <p:nvSpPr>
          <p:cNvPr id="103468" name="Text Box 44"/>
          <p:cNvSpPr txBox="1">
            <a:spLocks noChangeArrowheads="1"/>
          </p:cNvSpPr>
          <p:nvPr/>
        </p:nvSpPr>
        <p:spPr bwMode="auto">
          <a:xfrm>
            <a:off x="5416550" y="3589338"/>
            <a:ext cx="1841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1800"/>
          </a:p>
        </p:txBody>
      </p:sp>
      <p:sp>
        <p:nvSpPr>
          <p:cNvPr id="103469" name="Text Box 45"/>
          <p:cNvSpPr txBox="1">
            <a:spLocks noChangeArrowheads="1"/>
          </p:cNvSpPr>
          <p:nvPr/>
        </p:nvSpPr>
        <p:spPr bwMode="auto">
          <a:xfrm>
            <a:off x="5521325" y="2746375"/>
            <a:ext cx="57626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</a:t>
            </a:r>
          </a:p>
        </p:txBody>
      </p:sp>
      <p:graphicFrame>
        <p:nvGraphicFramePr>
          <p:cNvPr id="103472" name="Object 48"/>
          <p:cNvGraphicFramePr>
            <a:graphicFrameLocks noChangeAspect="1"/>
          </p:cNvGraphicFramePr>
          <p:nvPr/>
        </p:nvGraphicFramePr>
        <p:xfrm>
          <a:off x="5364163" y="3378200"/>
          <a:ext cx="7921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4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378200"/>
                        <a:ext cx="7921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73" name="Text Box 49"/>
          <p:cNvSpPr txBox="1">
            <a:spLocks noChangeArrowheads="1"/>
          </p:cNvSpPr>
          <p:nvPr/>
        </p:nvSpPr>
        <p:spPr bwMode="auto">
          <a:xfrm>
            <a:off x="2987675" y="4292600"/>
            <a:ext cx="4392613" cy="946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7 ñôn vò, 0 phaàn möôøi, taùm phaàn traêm, moät phaàn nghìn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7" dur="500"/>
                                        <p:tgtEl>
                                          <p:spTgt spid="103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1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1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103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103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103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5" dur="1000"/>
                                        <p:tgtEl>
                                          <p:spTgt spid="1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2" dur="1000"/>
                                        <p:tgtEl>
                                          <p:spTgt spid="1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9" dur="1000"/>
                                        <p:tgtEl>
                                          <p:spTgt spid="1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0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7" grpId="0"/>
      <p:bldP spid="103448" grpId="0"/>
      <p:bldP spid="103448" grpId="1"/>
      <p:bldP spid="103449" grpId="0"/>
      <p:bldP spid="103450" grpId="0"/>
      <p:bldP spid="103450" grpId="1"/>
      <p:bldP spid="103451" grpId="0"/>
      <p:bldP spid="103452" grpId="0"/>
      <p:bldP spid="103453" grpId="0"/>
      <p:bldP spid="103454" grpId="0"/>
      <p:bldP spid="103454" grpId="1"/>
      <p:bldP spid="103455" grpId="0"/>
      <p:bldP spid="103455" grpId="1"/>
      <p:bldP spid="103459" grpId="0"/>
      <p:bldP spid="103459" grpId="1"/>
      <p:bldP spid="103460" grpId="0"/>
      <p:bldP spid="103460" grpId="1"/>
      <p:bldP spid="103461" grpId="0"/>
      <p:bldP spid="103461" grpId="1"/>
      <p:bldP spid="103464" grpId="0"/>
      <p:bldP spid="103464" grpId="1"/>
      <p:bldP spid="103465" grpId="0"/>
      <p:bldP spid="103466" grpId="0"/>
      <p:bldP spid="103469" grpId="0"/>
      <p:bldP spid="10347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~PP6856.WAV">
            <a:hlinkClick r:id="" action="ppaction://media"/>
          </p:cNvPr>
          <p:cNvPicPr>
            <a:picLocks noRot="1" noChangeAspect="1"/>
          </p:cNvPicPr>
          <p:nvPr>
            <a:wavAudioFile r:embed="rId1" name="~PP632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6638" y="63706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3" name="Picture 3" descr="ml00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4" name="WordArt 9"/>
          <p:cNvSpPr>
            <a:spLocks noChangeArrowheads="1" noChangeShapeType="1" noTextEdit="1"/>
          </p:cNvSpPr>
          <p:nvPr/>
        </p:nvSpPr>
        <p:spPr bwMode="auto">
          <a:xfrm>
            <a:off x="228600" y="1066800"/>
            <a:ext cx="8915400" cy="6096000"/>
          </a:xfrm>
          <a:prstGeom prst="rect">
            <a:avLst/>
          </a:prstGeom>
        </p:spPr>
        <p:txBody>
          <a:bodyPr wrap="none" fromWordArt="1">
            <a:prstTxWarp prst="textArchUpPour">
              <a:avLst>
                <a:gd name="adj1" fmla="val 10725586"/>
                <a:gd name="adj2" fmla="val 77241"/>
              </a:avLst>
            </a:prstTxWarp>
          </a:bodyPr>
          <a:lstStyle/>
          <a:p>
            <a:pPr algn="ctr"/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Xin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h©n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thµnh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¶m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¬n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¸c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thÇy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c«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gi¸o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®·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vÒ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dù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giê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th¨m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líp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5A2 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!</a:t>
            </a:r>
          </a:p>
        </p:txBody>
      </p:sp>
      <p:sp>
        <p:nvSpPr>
          <p:cNvPr id="102405" name="WordArt 5"/>
          <p:cNvSpPr>
            <a:spLocks noChangeArrowheads="1" noChangeShapeType="1" noTextEdit="1"/>
          </p:cNvSpPr>
          <p:nvPr/>
        </p:nvSpPr>
        <p:spPr bwMode="auto">
          <a:xfrm>
            <a:off x="1752600" y="3048000"/>
            <a:ext cx="5715000" cy="857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.VnTifani HeavyH"/>
              </a:rPr>
              <a:t>chóc thÇy c« gi¸o m¹nh khoÎ!</a:t>
            </a:r>
          </a:p>
        </p:txBody>
      </p:sp>
      <p:sp>
        <p:nvSpPr>
          <p:cNvPr id="6" name="WordArt 7"/>
          <p:cNvSpPr>
            <a:spLocks noChangeArrowheads="1" noChangeShapeType="1" noTextEdit="1"/>
          </p:cNvSpPr>
          <p:nvPr/>
        </p:nvSpPr>
        <p:spPr bwMode="auto">
          <a:xfrm>
            <a:off x="1676400" y="4114800"/>
            <a:ext cx="56388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22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B05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Vogue"/>
              </a:rPr>
              <a:t>Chóc c¸c em häc sinh ch¨m ngoan,  häc giái!</a:t>
            </a:r>
          </a:p>
        </p:txBody>
      </p: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ri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409" name="Group 9"/>
          <p:cNvGrpSpPr>
            <a:grpSpLocks/>
          </p:cNvGrpSpPr>
          <p:nvPr/>
        </p:nvGrpSpPr>
        <p:grpSpPr bwMode="auto">
          <a:xfrm flipH="1" flipV="1">
            <a:off x="-88900" y="-101600"/>
            <a:ext cx="1752600" cy="1600200"/>
            <a:chOff x="4368" y="2880"/>
            <a:chExt cx="1200" cy="1289"/>
          </a:xfrm>
        </p:grpSpPr>
        <p:sp>
          <p:nvSpPr>
            <p:cNvPr id="102410" name="Freeform 10"/>
            <p:cNvSpPr>
              <a:spLocks/>
            </p:cNvSpPr>
            <p:nvPr/>
          </p:nvSpPr>
          <p:spPr bwMode="auto">
            <a:xfrm>
              <a:off x="4819" y="3639"/>
              <a:ext cx="669" cy="393"/>
            </a:xfrm>
            <a:custGeom>
              <a:avLst/>
              <a:gdLst>
                <a:gd name="T0" fmla="*/ 0 w 1337"/>
                <a:gd name="T1" fmla="*/ 1572 h 1572"/>
                <a:gd name="T2" fmla="*/ 136 w 1337"/>
                <a:gd name="T3" fmla="*/ 1565 h 1572"/>
                <a:gd name="T4" fmla="*/ 269 w 1337"/>
                <a:gd name="T5" fmla="*/ 1541 h 1572"/>
                <a:gd name="T6" fmla="*/ 398 w 1337"/>
                <a:gd name="T7" fmla="*/ 1500 h 1572"/>
                <a:gd name="T8" fmla="*/ 521 w 1337"/>
                <a:gd name="T9" fmla="*/ 1447 h 1572"/>
                <a:gd name="T10" fmla="*/ 637 w 1337"/>
                <a:gd name="T11" fmla="*/ 1382 h 1572"/>
                <a:gd name="T12" fmla="*/ 748 w 1337"/>
                <a:gd name="T13" fmla="*/ 1304 h 1572"/>
                <a:gd name="T14" fmla="*/ 850 w 1337"/>
                <a:gd name="T15" fmla="*/ 1213 h 1572"/>
                <a:gd name="T16" fmla="*/ 946 w 1337"/>
                <a:gd name="T17" fmla="*/ 1112 h 1572"/>
                <a:gd name="T18" fmla="*/ 1032 w 1337"/>
                <a:gd name="T19" fmla="*/ 999 h 1572"/>
                <a:gd name="T20" fmla="*/ 1109 w 1337"/>
                <a:gd name="T21" fmla="*/ 879 h 1572"/>
                <a:gd name="T22" fmla="*/ 1176 w 1337"/>
                <a:gd name="T23" fmla="*/ 749 h 1572"/>
                <a:gd name="T24" fmla="*/ 1231 w 1337"/>
                <a:gd name="T25" fmla="*/ 612 h 1572"/>
                <a:gd name="T26" fmla="*/ 1276 w 1337"/>
                <a:gd name="T27" fmla="*/ 468 h 1572"/>
                <a:gd name="T28" fmla="*/ 1311 w 1337"/>
                <a:gd name="T29" fmla="*/ 316 h 1572"/>
                <a:gd name="T30" fmla="*/ 1331 w 1337"/>
                <a:gd name="T31" fmla="*/ 160 h 1572"/>
                <a:gd name="T32" fmla="*/ 1337 w 1337"/>
                <a:gd name="T33" fmla="*/ 0 h 1572"/>
                <a:gd name="T34" fmla="*/ 1245 w 1337"/>
                <a:gd name="T35" fmla="*/ 0 h 1572"/>
                <a:gd name="T36" fmla="*/ 1238 w 1337"/>
                <a:gd name="T37" fmla="*/ 149 h 1572"/>
                <a:gd name="T38" fmla="*/ 1221 w 1337"/>
                <a:gd name="T39" fmla="*/ 297 h 1572"/>
                <a:gd name="T40" fmla="*/ 1189 w 1337"/>
                <a:gd name="T41" fmla="*/ 436 h 1572"/>
                <a:gd name="T42" fmla="*/ 1148 w 1337"/>
                <a:gd name="T43" fmla="*/ 570 h 1572"/>
                <a:gd name="T44" fmla="*/ 1094 w 1337"/>
                <a:gd name="T45" fmla="*/ 698 h 1572"/>
                <a:gd name="T46" fmla="*/ 1033 w 1337"/>
                <a:gd name="T47" fmla="*/ 817 h 1572"/>
                <a:gd name="T48" fmla="*/ 961 w 1337"/>
                <a:gd name="T49" fmla="*/ 931 h 1572"/>
                <a:gd name="T50" fmla="*/ 881 w 1337"/>
                <a:gd name="T51" fmla="*/ 1035 h 1572"/>
                <a:gd name="T52" fmla="*/ 793 w 1337"/>
                <a:gd name="T53" fmla="*/ 1130 h 1572"/>
                <a:gd name="T54" fmla="*/ 696 w 1337"/>
                <a:gd name="T55" fmla="*/ 1214 h 1572"/>
                <a:gd name="T56" fmla="*/ 594 w 1337"/>
                <a:gd name="T57" fmla="*/ 1286 h 1572"/>
                <a:gd name="T58" fmla="*/ 485 w 1337"/>
                <a:gd name="T59" fmla="*/ 1348 h 1572"/>
                <a:gd name="T60" fmla="*/ 372 w 1337"/>
                <a:gd name="T61" fmla="*/ 1398 h 1572"/>
                <a:gd name="T62" fmla="*/ 253 w 1337"/>
                <a:gd name="T63" fmla="*/ 1435 h 1572"/>
                <a:gd name="T64" fmla="*/ 128 w 1337"/>
                <a:gd name="T65" fmla="*/ 1455 h 1572"/>
                <a:gd name="T66" fmla="*/ 0 w 1337"/>
                <a:gd name="T67" fmla="*/ 1464 h 1572"/>
                <a:gd name="T68" fmla="*/ 0 w 1337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7" h="1572">
                  <a:moveTo>
                    <a:pt x="0" y="1572"/>
                  </a:moveTo>
                  <a:lnTo>
                    <a:pt x="136" y="1565"/>
                  </a:lnTo>
                  <a:lnTo>
                    <a:pt x="269" y="1541"/>
                  </a:lnTo>
                  <a:lnTo>
                    <a:pt x="398" y="1500"/>
                  </a:lnTo>
                  <a:lnTo>
                    <a:pt x="521" y="1447"/>
                  </a:lnTo>
                  <a:lnTo>
                    <a:pt x="637" y="1382"/>
                  </a:lnTo>
                  <a:lnTo>
                    <a:pt x="748" y="1304"/>
                  </a:lnTo>
                  <a:lnTo>
                    <a:pt x="850" y="1213"/>
                  </a:lnTo>
                  <a:lnTo>
                    <a:pt x="946" y="1112"/>
                  </a:lnTo>
                  <a:lnTo>
                    <a:pt x="1032" y="999"/>
                  </a:lnTo>
                  <a:lnTo>
                    <a:pt x="1109" y="879"/>
                  </a:lnTo>
                  <a:lnTo>
                    <a:pt x="1176" y="749"/>
                  </a:lnTo>
                  <a:lnTo>
                    <a:pt x="1231" y="612"/>
                  </a:lnTo>
                  <a:lnTo>
                    <a:pt x="1276" y="468"/>
                  </a:lnTo>
                  <a:lnTo>
                    <a:pt x="1311" y="316"/>
                  </a:lnTo>
                  <a:lnTo>
                    <a:pt x="1331" y="160"/>
                  </a:lnTo>
                  <a:lnTo>
                    <a:pt x="1337" y="0"/>
                  </a:lnTo>
                  <a:lnTo>
                    <a:pt x="1245" y="0"/>
                  </a:lnTo>
                  <a:lnTo>
                    <a:pt x="1238" y="149"/>
                  </a:lnTo>
                  <a:lnTo>
                    <a:pt x="1221" y="297"/>
                  </a:lnTo>
                  <a:lnTo>
                    <a:pt x="1189" y="436"/>
                  </a:lnTo>
                  <a:lnTo>
                    <a:pt x="1148" y="570"/>
                  </a:lnTo>
                  <a:lnTo>
                    <a:pt x="1094" y="698"/>
                  </a:lnTo>
                  <a:lnTo>
                    <a:pt x="1033" y="817"/>
                  </a:lnTo>
                  <a:lnTo>
                    <a:pt x="961" y="931"/>
                  </a:lnTo>
                  <a:lnTo>
                    <a:pt x="881" y="1035"/>
                  </a:lnTo>
                  <a:lnTo>
                    <a:pt x="793" y="1130"/>
                  </a:lnTo>
                  <a:lnTo>
                    <a:pt x="696" y="1214"/>
                  </a:lnTo>
                  <a:lnTo>
                    <a:pt x="594" y="1286"/>
                  </a:lnTo>
                  <a:lnTo>
                    <a:pt x="485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8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1" name="Freeform 11"/>
            <p:cNvSpPr>
              <a:spLocks/>
            </p:cNvSpPr>
            <p:nvPr/>
          </p:nvSpPr>
          <p:spPr bwMode="auto">
            <a:xfrm>
              <a:off x="4819" y="3639"/>
              <a:ext cx="588" cy="346"/>
            </a:xfrm>
            <a:custGeom>
              <a:avLst/>
              <a:gdLst>
                <a:gd name="T0" fmla="*/ 1083 w 1176"/>
                <a:gd name="T1" fmla="*/ 0 h 1382"/>
                <a:gd name="T2" fmla="*/ 1078 w 1176"/>
                <a:gd name="T3" fmla="*/ 131 h 1382"/>
                <a:gd name="T4" fmla="*/ 1062 w 1176"/>
                <a:gd name="T5" fmla="*/ 257 h 1382"/>
                <a:gd name="T6" fmla="*/ 1036 w 1176"/>
                <a:gd name="T7" fmla="*/ 379 h 1382"/>
                <a:gd name="T8" fmla="*/ 999 w 1176"/>
                <a:gd name="T9" fmla="*/ 495 h 1382"/>
                <a:gd name="T10" fmla="*/ 953 w 1176"/>
                <a:gd name="T11" fmla="*/ 607 h 1382"/>
                <a:gd name="T12" fmla="*/ 898 w 1176"/>
                <a:gd name="T13" fmla="*/ 713 h 1382"/>
                <a:gd name="T14" fmla="*/ 836 w 1176"/>
                <a:gd name="T15" fmla="*/ 811 h 1382"/>
                <a:gd name="T16" fmla="*/ 767 w 1176"/>
                <a:gd name="T17" fmla="*/ 901 h 1382"/>
                <a:gd name="T18" fmla="*/ 691 w 1176"/>
                <a:gd name="T19" fmla="*/ 982 h 1382"/>
                <a:gd name="T20" fmla="*/ 606 w 1176"/>
                <a:gd name="T21" fmla="*/ 1056 h 1382"/>
                <a:gd name="T22" fmla="*/ 516 w 1176"/>
                <a:gd name="T23" fmla="*/ 1120 h 1382"/>
                <a:gd name="T24" fmla="*/ 421 w 1176"/>
                <a:gd name="T25" fmla="*/ 1174 h 1382"/>
                <a:gd name="T26" fmla="*/ 322 w 1176"/>
                <a:gd name="T27" fmla="*/ 1217 h 1382"/>
                <a:gd name="T28" fmla="*/ 219 w 1176"/>
                <a:gd name="T29" fmla="*/ 1248 h 1382"/>
                <a:gd name="T30" fmla="*/ 111 w 1176"/>
                <a:gd name="T31" fmla="*/ 1267 h 1382"/>
                <a:gd name="T32" fmla="*/ 0 w 1176"/>
                <a:gd name="T33" fmla="*/ 1274 h 1382"/>
                <a:gd name="T34" fmla="*/ 0 w 1176"/>
                <a:gd name="T35" fmla="*/ 1382 h 1382"/>
                <a:gd name="T36" fmla="*/ 120 w 1176"/>
                <a:gd name="T37" fmla="*/ 1376 h 1382"/>
                <a:gd name="T38" fmla="*/ 236 w 1176"/>
                <a:gd name="T39" fmla="*/ 1353 h 1382"/>
                <a:gd name="T40" fmla="*/ 349 w 1176"/>
                <a:gd name="T41" fmla="*/ 1320 h 1382"/>
                <a:gd name="T42" fmla="*/ 456 w 1176"/>
                <a:gd name="T43" fmla="*/ 1274 h 1382"/>
                <a:gd name="T44" fmla="*/ 560 w 1176"/>
                <a:gd name="T45" fmla="*/ 1216 h 1382"/>
                <a:gd name="T46" fmla="*/ 658 w 1176"/>
                <a:gd name="T47" fmla="*/ 1145 h 1382"/>
                <a:gd name="T48" fmla="*/ 748 w 1176"/>
                <a:gd name="T49" fmla="*/ 1066 h 1382"/>
                <a:gd name="T50" fmla="*/ 831 w 1176"/>
                <a:gd name="T51" fmla="*/ 977 h 1382"/>
                <a:gd name="T52" fmla="*/ 907 w 1176"/>
                <a:gd name="T53" fmla="*/ 879 h 1382"/>
                <a:gd name="T54" fmla="*/ 975 w 1176"/>
                <a:gd name="T55" fmla="*/ 773 h 1382"/>
                <a:gd name="T56" fmla="*/ 1034 w 1176"/>
                <a:gd name="T57" fmla="*/ 659 h 1382"/>
                <a:gd name="T58" fmla="*/ 1083 w 1176"/>
                <a:gd name="T59" fmla="*/ 536 h 1382"/>
                <a:gd name="T60" fmla="*/ 1123 w 1176"/>
                <a:gd name="T61" fmla="*/ 410 h 1382"/>
                <a:gd name="T62" fmla="*/ 1151 w 1176"/>
                <a:gd name="T63" fmla="*/ 277 h 1382"/>
                <a:gd name="T64" fmla="*/ 1170 w 1176"/>
                <a:gd name="T65" fmla="*/ 141 h 1382"/>
                <a:gd name="T66" fmla="*/ 1176 w 1176"/>
                <a:gd name="T67" fmla="*/ 0 h 1382"/>
                <a:gd name="T68" fmla="*/ 1083 w 1176"/>
                <a:gd name="T69" fmla="*/ 0 h 1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2">
                  <a:moveTo>
                    <a:pt x="1083" y="0"/>
                  </a:moveTo>
                  <a:lnTo>
                    <a:pt x="1078" y="131"/>
                  </a:lnTo>
                  <a:lnTo>
                    <a:pt x="1062" y="257"/>
                  </a:lnTo>
                  <a:lnTo>
                    <a:pt x="1036" y="379"/>
                  </a:lnTo>
                  <a:lnTo>
                    <a:pt x="999" y="495"/>
                  </a:lnTo>
                  <a:lnTo>
                    <a:pt x="953" y="607"/>
                  </a:lnTo>
                  <a:lnTo>
                    <a:pt x="898" y="713"/>
                  </a:lnTo>
                  <a:lnTo>
                    <a:pt x="836" y="811"/>
                  </a:lnTo>
                  <a:lnTo>
                    <a:pt x="767" y="901"/>
                  </a:lnTo>
                  <a:lnTo>
                    <a:pt x="691" y="982"/>
                  </a:lnTo>
                  <a:lnTo>
                    <a:pt x="606" y="1056"/>
                  </a:lnTo>
                  <a:lnTo>
                    <a:pt x="516" y="1120"/>
                  </a:lnTo>
                  <a:lnTo>
                    <a:pt x="421" y="1174"/>
                  </a:lnTo>
                  <a:lnTo>
                    <a:pt x="322" y="1217"/>
                  </a:lnTo>
                  <a:lnTo>
                    <a:pt x="219" y="1248"/>
                  </a:lnTo>
                  <a:lnTo>
                    <a:pt x="111" y="1267"/>
                  </a:lnTo>
                  <a:lnTo>
                    <a:pt x="0" y="1274"/>
                  </a:lnTo>
                  <a:lnTo>
                    <a:pt x="0" y="1382"/>
                  </a:lnTo>
                  <a:lnTo>
                    <a:pt x="120" y="1376"/>
                  </a:lnTo>
                  <a:lnTo>
                    <a:pt x="236" y="1353"/>
                  </a:lnTo>
                  <a:lnTo>
                    <a:pt x="349" y="1320"/>
                  </a:lnTo>
                  <a:lnTo>
                    <a:pt x="456" y="1274"/>
                  </a:lnTo>
                  <a:lnTo>
                    <a:pt x="560" y="1216"/>
                  </a:lnTo>
                  <a:lnTo>
                    <a:pt x="658" y="1145"/>
                  </a:lnTo>
                  <a:lnTo>
                    <a:pt x="748" y="1066"/>
                  </a:lnTo>
                  <a:lnTo>
                    <a:pt x="831" y="977"/>
                  </a:lnTo>
                  <a:lnTo>
                    <a:pt x="907" y="879"/>
                  </a:lnTo>
                  <a:lnTo>
                    <a:pt x="975" y="773"/>
                  </a:lnTo>
                  <a:lnTo>
                    <a:pt x="1034" y="659"/>
                  </a:lnTo>
                  <a:lnTo>
                    <a:pt x="1083" y="536"/>
                  </a:lnTo>
                  <a:lnTo>
                    <a:pt x="1123" y="410"/>
                  </a:lnTo>
                  <a:lnTo>
                    <a:pt x="1151" y="277"/>
                  </a:lnTo>
                  <a:lnTo>
                    <a:pt x="1170" y="141"/>
                  </a:lnTo>
                  <a:lnTo>
                    <a:pt x="1176" y="0"/>
                  </a:lnTo>
                  <a:lnTo>
                    <a:pt x="1083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2" name="Freeform 12"/>
            <p:cNvSpPr>
              <a:spLocks/>
            </p:cNvSpPr>
            <p:nvPr/>
          </p:nvSpPr>
          <p:spPr bwMode="auto">
            <a:xfrm>
              <a:off x="4819" y="3639"/>
              <a:ext cx="507" cy="298"/>
            </a:xfrm>
            <a:custGeom>
              <a:avLst/>
              <a:gdLst>
                <a:gd name="T0" fmla="*/ 922 w 1014"/>
                <a:gd name="T1" fmla="*/ 0 h 1193"/>
                <a:gd name="T2" fmla="*/ 916 w 1014"/>
                <a:gd name="T3" fmla="*/ 112 h 1193"/>
                <a:gd name="T4" fmla="*/ 904 w 1014"/>
                <a:gd name="T5" fmla="*/ 220 h 1193"/>
                <a:gd name="T6" fmla="*/ 881 w 1014"/>
                <a:gd name="T7" fmla="*/ 322 h 1193"/>
                <a:gd name="T8" fmla="*/ 850 w 1014"/>
                <a:gd name="T9" fmla="*/ 423 h 1193"/>
                <a:gd name="T10" fmla="*/ 810 w 1014"/>
                <a:gd name="T11" fmla="*/ 517 h 1193"/>
                <a:gd name="T12" fmla="*/ 764 w 1014"/>
                <a:gd name="T13" fmla="*/ 607 h 1193"/>
                <a:gd name="T14" fmla="*/ 711 w 1014"/>
                <a:gd name="T15" fmla="*/ 691 h 1193"/>
                <a:gd name="T16" fmla="*/ 651 w 1014"/>
                <a:gd name="T17" fmla="*/ 767 h 1193"/>
                <a:gd name="T18" fmla="*/ 587 w 1014"/>
                <a:gd name="T19" fmla="*/ 838 h 1193"/>
                <a:gd name="T20" fmla="*/ 515 w 1014"/>
                <a:gd name="T21" fmla="*/ 899 h 1193"/>
                <a:gd name="T22" fmla="*/ 439 w 1014"/>
                <a:gd name="T23" fmla="*/ 953 h 1193"/>
                <a:gd name="T24" fmla="*/ 359 w 1014"/>
                <a:gd name="T25" fmla="*/ 1000 h 1193"/>
                <a:gd name="T26" fmla="*/ 275 w 1014"/>
                <a:gd name="T27" fmla="*/ 1037 h 1193"/>
                <a:gd name="T28" fmla="*/ 186 w 1014"/>
                <a:gd name="T29" fmla="*/ 1064 h 1193"/>
                <a:gd name="T30" fmla="*/ 95 w 1014"/>
                <a:gd name="T31" fmla="*/ 1078 h 1193"/>
                <a:gd name="T32" fmla="*/ 0 w 1014"/>
                <a:gd name="T33" fmla="*/ 1085 h 1193"/>
                <a:gd name="T34" fmla="*/ 0 w 1014"/>
                <a:gd name="T35" fmla="*/ 1193 h 1193"/>
                <a:gd name="T36" fmla="*/ 104 w 1014"/>
                <a:gd name="T37" fmla="*/ 1187 h 1193"/>
                <a:gd name="T38" fmla="*/ 202 w 1014"/>
                <a:gd name="T39" fmla="*/ 1169 h 1193"/>
                <a:gd name="T40" fmla="*/ 302 w 1014"/>
                <a:gd name="T41" fmla="*/ 1139 h 1193"/>
                <a:gd name="T42" fmla="*/ 394 w 1014"/>
                <a:gd name="T43" fmla="*/ 1100 h 1193"/>
                <a:gd name="T44" fmla="*/ 483 w 1014"/>
                <a:gd name="T45" fmla="*/ 1049 h 1193"/>
                <a:gd name="T46" fmla="*/ 567 w 1014"/>
                <a:gd name="T47" fmla="*/ 989 h 1193"/>
                <a:gd name="T48" fmla="*/ 644 w 1014"/>
                <a:gd name="T49" fmla="*/ 921 h 1193"/>
                <a:gd name="T50" fmla="*/ 717 w 1014"/>
                <a:gd name="T51" fmla="*/ 844 h 1193"/>
                <a:gd name="T52" fmla="*/ 781 w 1014"/>
                <a:gd name="T53" fmla="*/ 759 h 1193"/>
                <a:gd name="T54" fmla="*/ 840 w 1014"/>
                <a:gd name="T55" fmla="*/ 667 h 1193"/>
                <a:gd name="T56" fmla="*/ 892 w 1014"/>
                <a:gd name="T57" fmla="*/ 569 h 1193"/>
                <a:gd name="T58" fmla="*/ 933 w 1014"/>
                <a:gd name="T59" fmla="*/ 465 h 1193"/>
                <a:gd name="T60" fmla="*/ 968 w 1014"/>
                <a:gd name="T61" fmla="*/ 355 h 1193"/>
                <a:gd name="T62" fmla="*/ 993 w 1014"/>
                <a:gd name="T63" fmla="*/ 239 h 1193"/>
                <a:gd name="T64" fmla="*/ 1008 w 1014"/>
                <a:gd name="T65" fmla="*/ 122 h 1193"/>
                <a:gd name="T66" fmla="*/ 1014 w 1014"/>
                <a:gd name="T67" fmla="*/ 0 h 1193"/>
                <a:gd name="T68" fmla="*/ 922 w 1014"/>
                <a:gd name="T69" fmla="*/ 0 h 1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4" h="1193">
                  <a:moveTo>
                    <a:pt x="922" y="0"/>
                  </a:moveTo>
                  <a:lnTo>
                    <a:pt x="916" y="112"/>
                  </a:lnTo>
                  <a:lnTo>
                    <a:pt x="904" y="220"/>
                  </a:lnTo>
                  <a:lnTo>
                    <a:pt x="881" y="322"/>
                  </a:lnTo>
                  <a:lnTo>
                    <a:pt x="850" y="423"/>
                  </a:lnTo>
                  <a:lnTo>
                    <a:pt x="810" y="517"/>
                  </a:lnTo>
                  <a:lnTo>
                    <a:pt x="764" y="607"/>
                  </a:lnTo>
                  <a:lnTo>
                    <a:pt x="711" y="691"/>
                  </a:lnTo>
                  <a:lnTo>
                    <a:pt x="651" y="767"/>
                  </a:lnTo>
                  <a:lnTo>
                    <a:pt x="587" y="838"/>
                  </a:lnTo>
                  <a:lnTo>
                    <a:pt x="515" y="899"/>
                  </a:lnTo>
                  <a:lnTo>
                    <a:pt x="439" y="953"/>
                  </a:lnTo>
                  <a:lnTo>
                    <a:pt x="359" y="1000"/>
                  </a:lnTo>
                  <a:lnTo>
                    <a:pt x="275" y="1037"/>
                  </a:lnTo>
                  <a:lnTo>
                    <a:pt x="186" y="1064"/>
                  </a:lnTo>
                  <a:lnTo>
                    <a:pt x="95" y="1078"/>
                  </a:lnTo>
                  <a:lnTo>
                    <a:pt x="0" y="1085"/>
                  </a:lnTo>
                  <a:lnTo>
                    <a:pt x="0" y="1193"/>
                  </a:lnTo>
                  <a:lnTo>
                    <a:pt x="104" y="1187"/>
                  </a:lnTo>
                  <a:lnTo>
                    <a:pt x="202" y="1169"/>
                  </a:lnTo>
                  <a:lnTo>
                    <a:pt x="302" y="1139"/>
                  </a:lnTo>
                  <a:lnTo>
                    <a:pt x="394" y="1100"/>
                  </a:lnTo>
                  <a:lnTo>
                    <a:pt x="483" y="1049"/>
                  </a:lnTo>
                  <a:lnTo>
                    <a:pt x="567" y="989"/>
                  </a:lnTo>
                  <a:lnTo>
                    <a:pt x="644" y="921"/>
                  </a:lnTo>
                  <a:lnTo>
                    <a:pt x="717" y="844"/>
                  </a:lnTo>
                  <a:lnTo>
                    <a:pt x="781" y="759"/>
                  </a:lnTo>
                  <a:lnTo>
                    <a:pt x="840" y="667"/>
                  </a:lnTo>
                  <a:lnTo>
                    <a:pt x="892" y="569"/>
                  </a:lnTo>
                  <a:lnTo>
                    <a:pt x="933" y="465"/>
                  </a:lnTo>
                  <a:lnTo>
                    <a:pt x="968" y="355"/>
                  </a:lnTo>
                  <a:lnTo>
                    <a:pt x="993" y="239"/>
                  </a:lnTo>
                  <a:lnTo>
                    <a:pt x="1008" y="122"/>
                  </a:lnTo>
                  <a:lnTo>
                    <a:pt x="1014" y="0"/>
                  </a:lnTo>
                  <a:lnTo>
                    <a:pt x="922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3" name="Freeform 13"/>
            <p:cNvSpPr>
              <a:spLocks/>
            </p:cNvSpPr>
            <p:nvPr/>
          </p:nvSpPr>
          <p:spPr bwMode="auto">
            <a:xfrm>
              <a:off x="4586" y="3776"/>
              <a:ext cx="635" cy="374"/>
            </a:xfrm>
            <a:custGeom>
              <a:avLst/>
              <a:gdLst>
                <a:gd name="T0" fmla="*/ 989 w 1272"/>
                <a:gd name="T1" fmla="*/ 0 h 1495"/>
                <a:gd name="T2" fmla="*/ 984 w 1272"/>
                <a:gd name="T3" fmla="*/ 121 h 1495"/>
                <a:gd name="T4" fmla="*/ 969 w 1272"/>
                <a:gd name="T5" fmla="*/ 236 h 1495"/>
                <a:gd name="T6" fmla="*/ 945 w 1272"/>
                <a:gd name="T7" fmla="*/ 348 h 1495"/>
                <a:gd name="T8" fmla="*/ 913 w 1272"/>
                <a:gd name="T9" fmla="*/ 452 h 1495"/>
                <a:gd name="T10" fmla="*/ 871 w 1272"/>
                <a:gd name="T11" fmla="*/ 554 h 1495"/>
                <a:gd name="T12" fmla="*/ 820 w 1272"/>
                <a:gd name="T13" fmla="*/ 650 h 1495"/>
                <a:gd name="T14" fmla="*/ 764 w 1272"/>
                <a:gd name="T15" fmla="*/ 742 h 1495"/>
                <a:gd name="T16" fmla="*/ 700 w 1272"/>
                <a:gd name="T17" fmla="*/ 823 h 1495"/>
                <a:gd name="T18" fmla="*/ 632 w 1272"/>
                <a:gd name="T19" fmla="*/ 897 h 1495"/>
                <a:gd name="T20" fmla="*/ 553 w 1272"/>
                <a:gd name="T21" fmla="*/ 964 h 1495"/>
                <a:gd name="T22" fmla="*/ 472 w 1272"/>
                <a:gd name="T23" fmla="*/ 1023 h 1495"/>
                <a:gd name="T24" fmla="*/ 385 w 1272"/>
                <a:gd name="T25" fmla="*/ 1072 h 1495"/>
                <a:gd name="T26" fmla="*/ 295 w 1272"/>
                <a:gd name="T27" fmla="*/ 1111 h 1495"/>
                <a:gd name="T28" fmla="*/ 201 w 1272"/>
                <a:gd name="T29" fmla="*/ 1139 h 1495"/>
                <a:gd name="T30" fmla="*/ 102 w 1272"/>
                <a:gd name="T31" fmla="*/ 1157 h 1495"/>
                <a:gd name="T32" fmla="*/ 0 w 1272"/>
                <a:gd name="T33" fmla="*/ 1162 h 1495"/>
                <a:gd name="T34" fmla="*/ 0 w 1272"/>
                <a:gd name="T35" fmla="*/ 1495 h 1495"/>
                <a:gd name="T36" fmla="*/ 130 w 1272"/>
                <a:gd name="T37" fmla="*/ 1487 h 1495"/>
                <a:gd name="T38" fmla="*/ 254 w 1272"/>
                <a:gd name="T39" fmla="*/ 1463 h 1495"/>
                <a:gd name="T40" fmla="*/ 377 w 1272"/>
                <a:gd name="T41" fmla="*/ 1428 h 1495"/>
                <a:gd name="T42" fmla="*/ 493 w 1272"/>
                <a:gd name="T43" fmla="*/ 1376 h 1495"/>
                <a:gd name="T44" fmla="*/ 605 w 1272"/>
                <a:gd name="T45" fmla="*/ 1314 h 1495"/>
                <a:gd name="T46" fmla="*/ 711 w 1272"/>
                <a:gd name="T47" fmla="*/ 1239 h 1495"/>
                <a:gd name="T48" fmla="*/ 807 w 1272"/>
                <a:gd name="T49" fmla="*/ 1153 h 1495"/>
                <a:gd name="T50" fmla="*/ 899 w 1272"/>
                <a:gd name="T51" fmla="*/ 1057 h 1495"/>
                <a:gd name="T52" fmla="*/ 980 w 1272"/>
                <a:gd name="T53" fmla="*/ 950 h 1495"/>
                <a:gd name="T54" fmla="*/ 1054 w 1272"/>
                <a:gd name="T55" fmla="*/ 837 h 1495"/>
                <a:gd name="T56" fmla="*/ 1117 w 1272"/>
                <a:gd name="T57" fmla="*/ 712 h 1495"/>
                <a:gd name="T58" fmla="*/ 1171 w 1272"/>
                <a:gd name="T59" fmla="*/ 581 h 1495"/>
                <a:gd name="T60" fmla="*/ 1214 w 1272"/>
                <a:gd name="T61" fmla="*/ 444 h 1495"/>
                <a:gd name="T62" fmla="*/ 1244 w 1272"/>
                <a:gd name="T63" fmla="*/ 300 h 1495"/>
                <a:gd name="T64" fmla="*/ 1264 w 1272"/>
                <a:gd name="T65" fmla="*/ 152 h 1495"/>
                <a:gd name="T66" fmla="*/ 1272 w 1272"/>
                <a:gd name="T67" fmla="*/ 0 h 1495"/>
                <a:gd name="T68" fmla="*/ 989 w 1272"/>
                <a:gd name="T69" fmla="*/ 0 h 1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72" h="1495">
                  <a:moveTo>
                    <a:pt x="989" y="0"/>
                  </a:moveTo>
                  <a:lnTo>
                    <a:pt x="984" y="121"/>
                  </a:lnTo>
                  <a:lnTo>
                    <a:pt x="969" y="236"/>
                  </a:lnTo>
                  <a:lnTo>
                    <a:pt x="945" y="348"/>
                  </a:lnTo>
                  <a:lnTo>
                    <a:pt x="913" y="452"/>
                  </a:lnTo>
                  <a:lnTo>
                    <a:pt x="871" y="554"/>
                  </a:lnTo>
                  <a:lnTo>
                    <a:pt x="820" y="650"/>
                  </a:lnTo>
                  <a:lnTo>
                    <a:pt x="764" y="742"/>
                  </a:lnTo>
                  <a:lnTo>
                    <a:pt x="700" y="823"/>
                  </a:lnTo>
                  <a:lnTo>
                    <a:pt x="632" y="897"/>
                  </a:lnTo>
                  <a:lnTo>
                    <a:pt x="553" y="964"/>
                  </a:lnTo>
                  <a:lnTo>
                    <a:pt x="472" y="1023"/>
                  </a:lnTo>
                  <a:lnTo>
                    <a:pt x="385" y="1072"/>
                  </a:lnTo>
                  <a:lnTo>
                    <a:pt x="295" y="1111"/>
                  </a:lnTo>
                  <a:lnTo>
                    <a:pt x="201" y="1139"/>
                  </a:lnTo>
                  <a:lnTo>
                    <a:pt x="102" y="1157"/>
                  </a:lnTo>
                  <a:lnTo>
                    <a:pt x="0" y="1162"/>
                  </a:lnTo>
                  <a:lnTo>
                    <a:pt x="0" y="1495"/>
                  </a:lnTo>
                  <a:lnTo>
                    <a:pt x="130" y="1487"/>
                  </a:lnTo>
                  <a:lnTo>
                    <a:pt x="254" y="1463"/>
                  </a:lnTo>
                  <a:lnTo>
                    <a:pt x="377" y="1428"/>
                  </a:lnTo>
                  <a:lnTo>
                    <a:pt x="493" y="1376"/>
                  </a:lnTo>
                  <a:lnTo>
                    <a:pt x="605" y="1314"/>
                  </a:lnTo>
                  <a:lnTo>
                    <a:pt x="711" y="1239"/>
                  </a:lnTo>
                  <a:lnTo>
                    <a:pt x="807" y="1153"/>
                  </a:lnTo>
                  <a:lnTo>
                    <a:pt x="899" y="1057"/>
                  </a:lnTo>
                  <a:lnTo>
                    <a:pt x="980" y="950"/>
                  </a:lnTo>
                  <a:lnTo>
                    <a:pt x="1054" y="837"/>
                  </a:lnTo>
                  <a:lnTo>
                    <a:pt x="1117" y="712"/>
                  </a:lnTo>
                  <a:lnTo>
                    <a:pt x="1171" y="581"/>
                  </a:lnTo>
                  <a:lnTo>
                    <a:pt x="1214" y="444"/>
                  </a:lnTo>
                  <a:lnTo>
                    <a:pt x="1244" y="300"/>
                  </a:lnTo>
                  <a:lnTo>
                    <a:pt x="1264" y="152"/>
                  </a:lnTo>
                  <a:lnTo>
                    <a:pt x="1272" y="0"/>
                  </a:lnTo>
                  <a:lnTo>
                    <a:pt x="98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4" name="Freeform 14"/>
            <p:cNvSpPr>
              <a:spLocks/>
            </p:cNvSpPr>
            <p:nvPr/>
          </p:nvSpPr>
          <p:spPr bwMode="auto">
            <a:xfrm>
              <a:off x="4586" y="3776"/>
              <a:ext cx="669" cy="393"/>
            </a:xfrm>
            <a:custGeom>
              <a:avLst/>
              <a:gdLst>
                <a:gd name="T0" fmla="*/ 0 w 1338"/>
                <a:gd name="T1" fmla="*/ 1572 h 1572"/>
                <a:gd name="T2" fmla="*/ 137 w 1338"/>
                <a:gd name="T3" fmla="*/ 1564 h 1572"/>
                <a:gd name="T4" fmla="*/ 271 w 1338"/>
                <a:gd name="T5" fmla="*/ 1540 h 1572"/>
                <a:gd name="T6" fmla="*/ 399 w 1338"/>
                <a:gd name="T7" fmla="*/ 1501 h 1572"/>
                <a:gd name="T8" fmla="*/ 521 w 1338"/>
                <a:gd name="T9" fmla="*/ 1448 h 1572"/>
                <a:gd name="T10" fmla="*/ 638 w 1338"/>
                <a:gd name="T11" fmla="*/ 1382 h 1572"/>
                <a:gd name="T12" fmla="*/ 749 w 1338"/>
                <a:gd name="T13" fmla="*/ 1304 h 1572"/>
                <a:gd name="T14" fmla="*/ 850 w 1338"/>
                <a:gd name="T15" fmla="*/ 1213 h 1572"/>
                <a:gd name="T16" fmla="*/ 947 w 1338"/>
                <a:gd name="T17" fmla="*/ 1112 h 1572"/>
                <a:gd name="T18" fmla="*/ 1033 w 1338"/>
                <a:gd name="T19" fmla="*/ 999 h 1572"/>
                <a:gd name="T20" fmla="*/ 1110 w 1338"/>
                <a:gd name="T21" fmla="*/ 879 h 1572"/>
                <a:gd name="T22" fmla="*/ 1176 w 1338"/>
                <a:gd name="T23" fmla="*/ 749 h 1572"/>
                <a:gd name="T24" fmla="*/ 1232 w 1338"/>
                <a:gd name="T25" fmla="*/ 612 h 1572"/>
                <a:gd name="T26" fmla="*/ 1277 w 1338"/>
                <a:gd name="T27" fmla="*/ 468 h 1572"/>
                <a:gd name="T28" fmla="*/ 1311 w 1338"/>
                <a:gd name="T29" fmla="*/ 316 h 1572"/>
                <a:gd name="T30" fmla="*/ 1332 w 1338"/>
                <a:gd name="T31" fmla="*/ 160 h 1572"/>
                <a:gd name="T32" fmla="*/ 1338 w 1338"/>
                <a:gd name="T33" fmla="*/ 0 h 1572"/>
                <a:gd name="T34" fmla="*/ 1246 w 1338"/>
                <a:gd name="T35" fmla="*/ 0 h 1572"/>
                <a:gd name="T36" fmla="*/ 1240 w 1338"/>
                <a:gd name="T37" fmla="*/ 150 h 1572"/>
                <a:gd name="T38" fmla="*/ 1221 w 1338"/>
                <a:gd name="T39" fmla="*/ 297 h 1572"/>
                <a:gd name="T40" fmla="*/ 1190 w 1338"/>
                <a:gd name="T41" fmla="*/ 436 h 1572"/>
                <a:gd name="T42" fmla="*/ 1148 w 1338"/>
                <a:gd name="T43" fmla="*/ 571 h 1572"/>
                <a:gd name="T44" fmla="*/ 1095 w 1338"/>
                <a:gd name="T45" fmla="*/ 698 h 1572"/>
                <a:gd name="T46" fmla="*/ 1034 w 1338"/>
                <a:gd name="T47" fmla="*/ 818 h 1572"/>
                <a:gd name="T48" fmla="*/ 962 w 1338"/>
                <a:gd name="T49" fmla="*/ 931 h 1572"/>
                <a:gd name="T50" fmla="*/ 882 w 1338"/>
                <a:gd name="T51" fmla="*/ 1036 h 1572"/>
                <a:gd name="T52" fmla="*/ 794 w 1338"/>
                <a:gd name="T53" fmla="*/ 1130 h 1572"/>
                <a:gd name="T54" fmla="*/ 697 w 1338"/>
                <a:gd name="T55" fmla="*/ 1215 h 1572"/>
                <a:gd name="T56" fmla="*/ 595 w 1338"/>
                <a:gd name="T57" fmla="*/ 1286 h 1572"/>
                <a:gd name="T58" fmla="*/ 486 w 1338"/>
                <a:gd name="T59" fmla="*/ 1348 h 1572"/>
                <a:gd name="T60" fmla="*/ 372 w 1338"/>
                <a:gd name="T61" fmla="*/ 1398 h 1572"/>
                <a:gd name="T62" fmla="*/ 253 w 1338"/>
                <a:gd name="T63" fmla="*/ 1435 h 1572"/>
                <a:gd name="T64" fmla="*/ 129 w 1338"/>
                <a:gd name="T65" fmla="*/ 1455 h 1572"/>
                <a:gd name="T66" fmla="*/ 0 w 1338"/>
                <a:gd name="T67" fmla="*/ 1464 h 1572"/>
                <a:gd name="T68" fmla="*/ 0 w 1338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8" h="1572">
                  <a:moveTo>
                    <a:pt x="0" y="1572"/>
                  </a:moveTo>
                  <a:lnTo>
                    <a:pt x="137" y="1564"/>
                  </a:lnTo>
                  <a:lnTo>
                    <a:pt x="271" y="1540"/>
                  </a:lnTo>
                  <a:lnTo>
                    <a:pt x="399" y="1501"/>
                  </a:lnTo>
                  <a:lnTo>
                    <a:pt x="521" y="1448"/>
                  </a:lnTo>
                  <a:lnTo>
                    <a:pt x="638" y="1382"/>
                  </a:lnTo>
                  <a:lnTo>
                    <a:pt x="749" y="1304"/>
                  </a:lnTo>
                  <a:lnTo>
                    <a:pt x="850" y="1213"/>
                  </a:lnTo>
                  <a:lnTo>
                    <a:pt x="947" y="1112"/>
                  </a:lnTo>
                  <a:lnTo>
                    <a:pt x="1033" y="999"/>
                  </a:lnTo>
                  <a:lnTo>
                    <a:pt x="1110" y="879"/>
                  </a:lnTo>
                  <a:lnTo>
                    <a:pt x="1176" y="749"/>
                  </a:lnTo>
                  <a:lnTo>
                    <a:pt x="1232" y="612"/>
                  </a:lnTo>
                  <a:lnTo>
                    <a:pt x="1277" y="468"/>
                  </a:lnTo>
                  <a:lnTo>
                    <a:pt x="1311" y="316"/>
                  </a:lnTo>
                  <a:lnTo>
                    <a:pt x="1332" y="160"/>
                  </a:lnTo>
                  <a:lnTo>
                    <a:pt x="1338" y="0"/>
                  </a:lnTo>
                  <a:lnTo>
                    <a:pt x="1246" y="0"/>
                  </a:lnTo>
                  <a:lnTo>
                    <a:pt x="1240" y="150"/>
                  </a:lnTo>
                  <a:lnTo>
                    <a:pt x="1221" y="297"/>
                  </a:lnTo>
                  <a:lnTo>
                    <a:pt x="1190" y="436"/>
                  </a:lnTo>
                  <a:lnTo>
                    <a:pt x="1148" y="571"/>
                  </a:lnTo>
                  <a:lnTo>
                    <a:pt x="1095" y="698"/>
                  </a:lnTo>
                  <a:lnTo>
                    <a:pt x="1034" y="818"/>
                  </a:lnTo>
                  <a:lnTo>
                    <a:pt x="962" y="931"/>
                  </a:lnTo>
                  <a:lnTo>
                    <a:pt x="882" y="1036"/>
                  </a:lnTo>
                  <a:lnTo>
                    <a:pt x="794" y="1130"/>
                  </a:lnTo>
                  <a:lnTo>
                    <a:pt x="697" y="1215"/>
                  </a:lnTo>
                  <a:lnTo>
                    <a:pt x="595" y="1286"/>
                  </a:lnTo>
                  <a:lnTo>
                    <a:pt x="486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9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5" name="Freeform 15"/>
            <p:cNvSpPr>
              <a:spLocks/>
            </p:cNvSpPr>
            <p:nvPr/>
          </p:nvSpPr>
          <p:spPr bwMode="auto">
            <a:xfrm>
              <a:off x="4586" y="3776"/>
              <a:ext cx="588" cy="346"/>
            </a:xfrm>
            <a:custGeom>
              <a:avLst/>
              <a:gdLst>
                <a:gd name="T0" fmla="*/ 1084 w 1176"/>
                <a:gd name="T1" fmla="*/ 0 h 1383"/>
                <a:gd name="T2" fmla="*/ 1079 w 1176"/>
                <a:gd name="T3" fmla="*/ 131 h 1383"/>
                <a:gd name="T4" fmla="*/ 1063 w 1176"/>
                <a:gd name="T5" fmla="*/ 259 h 1383"/>
                <a:gd name="T6" fmla="*/ 1037 w 1176"/>
                <a:gd name="T7" fmla="*/ 379 h 1383"/>
                <a:gd name="T8" fmla="*/ 999 w 1176"/>
                <a:gd name="T9" fmla="*/ 496 h 1383"/>
                <a:gd name="T10" fmla="*/ 953 w 1176"/>
                <a:gd name="T11" fmla="*/ 607 h 1383"/>
                <a:gd name="T12" fmla="*/ 900 w 1176"/>
                <a:gd name="T13" fmla="*/ 713 h 1383"/>
                <a:gd name="T14" fmla="*/ 837 w 1176"/>
                <a:gd name="T15" fmla="*/ 811 h 1383"/>
                <a:gd name="T16" fmla="*/ 768 w 1176"/>
                <a:gd name="T17" fmla="*/ 901 h 1383"/>
                <a:gd name="T18" fmla="*/ 692 w 1176"/>
                <a:gd name="T19" fmla="*/ 984 h 1383"/>
                <a:gd name="T20" fmla="*/ 607 w 1176"/>
                <a:gd name="T21" fmla="*/ 1058 h 1383"/>
                <a:gd name="T22" fmla="*/ 517 w 1176"/>
                <a:gd name="T23" fmla="*/ 1120 h 1383"/>
                <a:gd name="T24" fmla="*/ 423 w 1176"/>
                <a:gd name="T25" fmla="*/ 1175 h 1383"/>
                <a:gd name="T26" fmla="*/ 323 w 1176"/>
                <a:gd name="T27" fmla="*/ 1220 h 1383"/>
                <a:gd name="T28" fmla="*/ 220 w 1176"/>
                <a:gd name="T29" fmla="*/ 1250 h 1383"/>
                <a:gd name="T30" fmla="*/ 112 w 1176"/>
                <a:gd name="T31" fmla="*/ 1269 h 1383"/>
                <a:gd name="T32" fmla="*/ 0 w 1176"/>
                <a:gd name="T33" fmla="*/ 1275 h 1383"/>
                <a:gd name="T34" fmla="*/ 0 w 1176"/>
                <a:gd name="T35" fmla="*/ 1383 h 1383"/>
                <a:gd name="T36" fmla="*/ 120 w 1176"/>
                <a:gd name="T37" fmla="*/ 1377 h 1383"/>
                <a:gd name="T38" fmla="*/ 236 w 1176"/>
                <a:gd name="T39" fmla="*/ 1354 h 1383"/>
                <a:gd name="T40" fmla="*/ 350 w 1176"/>
                <a:gd name="T41" fmla="*/ 1322 h 1383"/>
                <a:gd name="T42" fmla="*/ 457 w 1176"/>
                <a:gd name="T43" fmla="*/ 1275 h 1383"/>
                <a:gd name="T44" fmla="*/ 561 w 1176"/>
                <a:gd name="T45" fmla="*/ 1216 h 1383"/>
                <a:gd name="T46" fmla="*/ 659 w 1176"/>
                <a:gd name="T47" fmla="*/ 1148 h 1383"/>
                <a:gd name="T48" fmla="*/ 749 w 1176"/>
                <a:gd name="T49" fmla="*/ 1067 h 1383"/>
                <a:gd name="T50" fmla="*/ 832 w 1176"/>
                <a:gd name="T51" fmla="*/ 978 h 1383"/>
                <a:gd name="T52" fmla="*/ 907 w 1176"/>
                <a:gd name="T53" fmla="*/ 879 h 1383"/>
                <a:gd name="T54" fmla="*/ 976 w 1176"/>
                <a:gd name="T55" fmla="*/ 773 h 1383"/>
                <a:gd name="T56" fmla="*/ 1035 w 1176"/>
                <a:gd name="T57" fmla="*/ 659 h 1383"/>
                <a:gd name="T58" fmla="*/ 1084 w 1176"/>
                <a:gd name="T59" fmla="*/ 538 h 1383"/>
                <a:gd name="T60" fmla="*/ 1124 w 1176"/>
                <a:gd name="T61" fmla="*/ 411 h 1383"/>
                <a:gd name="T62" fmla="*/ 1152 w 1176"/>
                <a:gd name="T63" fmla="*/ 278 h 1383"/>
                <a:gd name="T64" fmla="*/ 1171 w 1176"/>
                <a:gd name="T65" fmla="*/ 141 h 1383"/>
                <a:gd name="T66" fmla="*/ 1176 w 1176"/>
                <a:gd name="T67" fmla="*/ 0 h 1383"/>
                <a:gd name="T68" fmla="*/ 1084 w 1176"/>
                <a:gd name="T69" fmla="*/ 0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3">
                  <a:moveTo>
                    <a:pt x="1084" y="0"/>
                  </a:moveTo>
                  <a:lnTo>
                    <a:pt x="1079" y="131"/>
                  </a:lnTo>
                  <a:lnTo>
                    <a:pt x="1063" y="259"/>
                  </a:lnTo>
                  <a:lnTo>
                    <a:pt x="1037" y="379"/>
                  </a:lnTo>
                  <a:lnTo>
                    <a:pt x="999" y="496"/>
                  </a:lnTo>
                  <a:lnTo>
                    <a:pt x="953" y="607"/>
                  </a:lnTo>
                  <a:lnTo>
                    <a:pt x="900" y="713"/>
                  </a:lnTo>
                  <a:lnTo>
                    <a:pt x="837" y="811"/>
                  </a:lnTo>
                  <a:lnTo>
                    <a:pt x="768" y="901"/>
                  </a:lnTo>
                  <a:lnTo>
                    <a:pt x="692" y="984"/>
                  </a:lnTo>
                  <a:lnTo>
                    <a:pt x="607" y="1058"/>
                  </a:lnTo>
                  <a:lnTo>
                    <a:pt x="517" y="1120"/>
                  </a:lnTo>
                  <a:lnTo>
                    <a:pt x="423" y="1175"/>
                  </a:lnTo>
                  <a:lnTo>
                    <a:pt x="323" y="1220"/>
                  </a:lnTo>
                  <a:lnTo>
                    <a:pt x="220" y="1250"/>
                  </a:lnTo>
                  <a:lnTo>
                    <a:pt x="112" y="1269"/>
                  </a:lnTo>
                  <a:lnTo>
                    <a:pt x="0" y="1275"/>
                  </a:lnTo>
                  <a:lnTo>
                    <a:pt x="0" y="1383"/>
                  </a:lnTo>
                  <a:lnTo>
                    <a:pt x="120" y="1377"/>
                  </a:lnTo>
                  <a:lnTo>
                    <a:pt x="236" y="1354"/>
                  </a:lnTo>
                  <a:lnTo>
                    <a:pt x="350" y="1322"/>
                  </a:lnTo>
                  <a:lnTo>
                    <a:pt x="457" y="1275"/>
                  </a:lnTo>
                  <a:lnTo>
                    <a:pt x="561" y="1216"/>
                  </a:lnTo>
                  <a:lnTo>
                    <a:pt x="659" y="1148"/>
                  </a:lnTo>
                  <a:lnTo>
                    <a:pt x="749" y="1067"/>
                  </a:lnTo>
                  <a:lnTo>
                    <a:pt x="832" y="978"/>
                  </a:lnTo>
                  <a:lnTo>
                    <a:pt x="907" y="879"/>
                  </a:lnTo>
                  <a:lnTo>
                    <a:pt x="976" y="773"/>
                  </a:lnTo>
                  <a:lnTo>
                    <a:pt x="1035" y="659"/>
                  </a:lnTo>
                  <a:lnTo>
                    <a:pt x="1084" y="538"/>
                  </a:lnTo>
                  <a:lnTo>
                    <a:pt x="1124" y="411"/>
                  </a:lnTo>
                  <a:lnTo>
                    <a:pt x="1152" y="278"/>
                  </a:lnTo>
                  <a:lnTo>
                    <a:pt x="1171" y="141"/>
                  </a:lnTo>
                  <a:lnTo>
                    <a:pt x="1176" y="0"/>
                  </a:lnTo>
                  <a:lnTo>
                    <a:pt x="1084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16" name="Freeform 16"/>
            <p:cNvSpPr>
              <a:spLocks/>
            </p:cNvSpPr>
            <p:nvPr/>
          </p:nvSpPr>
          <p:spPr bwMode="auto">
            <a:xfrm>
              <a:off x="4587" y="3771"/>
              <a:ext cx="506" cy="306"/>
            </a:xfrm>
            <a:custGeom>
              <a:avLst/>
              <a:gdLst>
                <a:gd name="T0" fmla="*/ 919 w 1011"/>
                <a:gd name="T1" fmla="*/ 0 h 1223"/>
                <a:gd name="T2" fmla="*/ 914 w 1011"/>
                <a:gd name="T3" fmla="*/ 112 h 1223"/>
                <a:gd name="T4" fmla="*/ 902 w 1011"/>
                <a:gd name="T5" fmla="*/ 222 h 1223"/>
                <a:gd name="T6" fmla="*/ 879 w 1011"/>
                <a:gd name="T7" fmla="*/ 326 h 1223"/>
                <a:gd name="T8" fmla="*/ 847 w 1011"/>
                <a:gd name="T9" fmla="*/ 428 h 1223"/>
                <a:gd name="T10" fmla="*/ 808 w 1011"/>
                <a:gd name="T11" fmla="*/ 525 h 1223"/>
                <a:gd name="T12" fmla="*/ 763 w 1011"/>
                <a:gd name="T13" fmla="*/ 619 h 1223"/>
                <a:gd name="T14" fmla="*/ 710 w 1011"/>
                <a:gd name="T15" fmla="*/ 703 h 1223"/>
                <a:gd name="T16" fmla="*/ 650 w 1011"/>
                <a:gd name="T17" fmla="*/ 785 h 1223"/>
                <a:gd name="T18" fmla="*/ 585 w 1011"/>
                <a:gd name="T19" fmla="*/ 857 h 1223"/>
                <a:gd name="T20" fmla="*/ 514 w 1011"/>
                <a:gd name="T21" fmla="*/ 920 h 1223"/>
                <a:gd name="T22" fmla="*/ 438 w 1011"/>
                <a:gd name="T23" fmla="*/ 979 h 1223"/>
                <a:gd name="T24" fmla="*/ 358 w 1011"/>
                <a:gd name="T25" fmla="*/ 1026 h 1223"/>
                <a:gd name="T26" fmla="*/ 274 w 1011"/>
                <a:gd name="T27" fmla="*/ 1063 h 1223"/>
                <a:gd name="T28" fmla="*/ 185 w 1011"/>
                <a:gd name="T29" fmla="*/ 1092 h 1223"/>
                <a:gd name="T30" fmla="*/ 94 w 1011"/>
                <a:gd name="T31" fmla="*/ 1109 h 1223"/>
                <a:gd name="T32" fmla="*/ 0 w 1011"/>
                <a:gd name="T33" fmla="*/ 1115 h 1223"/>
                <a:gd name="T34" fmla="*/ 0 w 1011"/>
                <a:gd name="T35" fmla="*/ 1223 h 1223"/>
                <a:gd name="T36" fmla="*/ 102 w 1011"/>
                <a:gd name="T37" fmla="*/ 1217 h 1223"/>
                <a:gd name="T38" fmla="*/ 204 w 1011"/>
                <a:gd name="T39" fmla="*/ 1198 h 1223"/>
                <a:gd name="T40" fmla="*/ 301 w 1011"/>
                <a:gd name="T41" fmla="*/ 1167 h 1223"/>
                <a:gd name="T42" fmla="*/ 393 w 1011"/>
                <a:gd name="T43" fmla="*/ 1125 h 1223"/>
                <a:gd name="T44" fmla="*/ 482 w 1011"/>
                <a:gd name="T45" fmla="*/ 1072 h 1223"/>
                <a:gd name="T46" fmla="*/ 566 w 1011"/>
                <a:gd name="T47" fmla="*/ 1009 h 1223"/>
                <a:gd name="T48" fmla="*/ 645 w 1011"/>
                <a:gd name="T49" fmla="*/ 939 h 1223"/>
                <a:gd name="T50" fmla="*/ 716 w 1011"/>
                <a:gd name="T51" fmla="*/ 858 h 1223"/>
                <a:gd name="T52" fmla="*/ 781 w 1011"/>
                <a:gd name="T53" fmla="*/ 770 h 1223"/>
                <a:gd name="T54" fmla="*/ 839 w 1011"/>
                <a:gd name="T55" fmla="*/ 675 h 1223"/>
                <a:gd name="T56" fmla="*/ 889 w 1011"/>
                <a:gd name="T57" fmla="*/ 573 h 1223"/>
                <a:gd name="T58" fmla="*/ 932 w 1011"/>
                <a:gd name="T59" fmla="*/ 470 h 1223"/>
                <a:gd name="T60" fmla="*/ 965 w 1011"/>
                <a:gd name="T61" fmla="*/ 358 h 1223"/>
                <a:gd name="T62" fmla="*/ 991 w 1011"/>
                <a:gd name="T63" fmla="*/ 240 h 1223"/>
                <a:gd name="T64" fmla="*/ 1006 w 1011"/>
                <a:gd name="T65" fmla="*/ 121 h 1223"/>
                <a:gd name="T66" fmla="*/ 1011 w 1011"/>
                <a:gd name="T67" fmla="*/ 0 h 1223"/>
                <a:gd name="T68" fmla="*/ 919 w 1011"/>
                <a:gd name="T69" fmla="*/ 0 h 1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1" h="1223">
                  <a:moveTo>
                    <a:pt x="919" y="0"/>
                  </a:moveTo>
                  <a:lnTo>
                    <a:pt x="914" y="112"/>
                  </a:lnTo>
                  <a:lnTo>
                    <a:pt x="902" y="222"/>
                  </a:lnTo>
                  <a:lnTo>
                    <a:pt x="879" y="326"/>
                  </a:lnTo>
                  <a:lnTo>
                    <a:pt x="847" y="428"/>
                  </a:lnTo>
                  <a:lnTo>
                    <a:pt x="808" y="525"/>
                  </a:lnTo>
                  <a:lnTo>
                    <a:pt x="763" y="619"/>
                  </a:lnTo>
                  <a:lnTo>
                    <a:pt x="710" y="703"/>
                  </a:lnTo>
                  <a:lnTo>
                    <a:pt x="650" y="785"/>
                  </a:lnTo>
                  <a:lnTo>
                    <a:pt x="585" y="857"/>
                  </a:lnTo>
                  <a:lnTo>
                    <a:pt x="514" y="920"/>
                  </a:lnTo>
                  <a:lnTo>
                    <a:pt x="438" y="979"/>
                  </a:lnTo>
                  <a:lnTo>
                    <a:pt x="358" y="1026"/>
                  </a:lnTo>
                  <a:lnTo>
                    <a:pt x="274" y="1063"/>
                  </a:lnTo>
                  <a:lnTo>
                    <a:pt x="185" y="1092"/>
                  </a:lnTo>
                  <a:lnTo>
                    <a:pt x="94" y="1109"/>
                  </a:lnTo>
                  <a:lnTo>
                    <a:pt x="0" y="1115"/>
                  </a:lnTo>
                  <a:lnTo>
                    <a:pt x="0" y="1223"/>
                  </a:lnTo>
                  <a:lnTo>
                    <a:pt x="102" y="1217"/>
                  </a:lnTo>
                  <a:lnTo>
                    <a:pt x="204" y="1198"/>
                  </a:lnTo>
                  <a:lnTo>
                    <a:pt x="301" y="1167"/>
                  </a:lnTo>
                  <a:lnTo>
                    <a:pt x="393" y="1125"/>
                  </a:lnTo>
                  <a:lnTo>
                    <a:pt x="482" y="1072"/>
                  </a:lnTo>
                  <a:lnTo>
                    <a:pt x="566" y="1009"/>
                  </a:lnTo>
                  <a:lnTo>
                    <a:pt x="645" y="939"/>
                  </a:lnTo>
                  <a:lnTo>
                    <a:pt x="716" y="858"/>
                  </a:lnTo>
                  <a:lnTo>
                    <a:pt x="781" y="770"/>
                  </a:lnTo>
                  <a:lnTo>
                    <a:pt x="839" y="675"/>
                  </a:lnTo>
                  <a:lnTo>
                    <a:pt x="889" y="573"/>
                  </a:lnTo>
                  <a:lnTo>
                    <a:pt x="932" y="470"/>
                  </a:lnTo>
                  <a:lnTo>
                    <a:pt x="965" y="358"/>
                  </a:lnTo>
                  <a:lnTo>
                    <a:pt x="991" y="240"/>
                  </a:lnTo>
                  <a:lnTo>
                    <a:pt x="1006" y="121"/>
                  </a:lnTo>
                  <a:lnTo>
                    <a:pt x="1011" y="0"/>
                  </a:lnTo>
                  <a:lnTo>
                    <a:pt x="91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417" name="Group 17"/>
            <p:cNvGrpSpPr>
              <a:grpSpLocks/>
            </p:cNvGrpSpPr>
            <p:nvPr/>
          </p:nvGrpSpPr>
          <p:grpSpPr bwMode="auto">
            <a:xfrm>
              <a:off x="4368" y="2880"/>
              <a:ext cx="1200" cy="1264"/>
              <a:chOff x="3120" y="1632"/>
              <a:chExt cx="2640" cy="2704"/>
            </a:xfrm>
          </p:grpSpPr>
          <p:pic>
            <p:nvPicPr>
              <p:cNvPr id="102418" name="Picture 1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8" y="3296"/>
                <a:ext cx="1152" cy="1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19" name="Picture 1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" y="2352"/>
                <a:ext cx="576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0" name="Picture 2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0" y="3696"/>
                <a:ext cx="720" cy="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1" name="Picture 2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44" y="2784"/>
                <a:ext cx="768" cy="6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2" name="Picture 22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2" y="3808"/>
                <a:ext cx="576" cy="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3" name="Picture 2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388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4" name="Picture 2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6" y="1979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5" name="Picture 2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32" y="1632"/>
                <a:ext cx="3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26" name="Picture 2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8" y="3141"/>
                <a:ext cx="912" cy="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02427" name="Group 27"/>
          <p:cNvGrpSpPr>
            <a:grpSpLocks/>
          </p:cNvGrpSpPr>
          <p:nvPr/>
        </p:nvGrpSpPr>
        <p:grpSpPr bwMode="auto">
          <a:xfrm flipH="1" flipV="1">
            <a:off x="7099300" y="-63500"/>
            <a:ext cx="2438400" cy="1600200"/>
            <a:chOff x="17" y="2256"/>
            <a:chExt cx="1829" cy="2064"/>
          </a:xfrm>
        </p:grpSpPr>
        <p:grpSp>
          <p:nvGrpSpPr>
            <p:cNvPr id="102428" name="Group 28"/>
            <p:cNvGrpSpPr>
              <a:grpSpLocks/>
            </p:cNvGrpSpPr>
            <p:nvPr/>
          </p:nvGrpSpPr>
          <p:grpSpPr bwMode="auto">
            <a:xfrm>
              <a:off x="17" y="3416"/>
              <a:ext cx="1829" cy="904"/>
              <a:chOff x="17" y="3416"/>
              <a:chExt cx="1829" cy="904"/>
            </a:xfrm>
          </p:grpSpPr>
          <p:sp>
            <p:nvSpPr>
              <p:cNvPr id="102429" name="Freeform 29"/>
              <p:cNvSpPr>
                <a:spLocks/>
              </p:cNvSpPr>
              <p:nvPr/>
            </p:nvSpPr>
            <p:spPr bwMode="auto">
              <a:xfrm>
                <a:off x="601" y="3776"/>
                <a:ext cx="668" cy="393"/>
              </a:xfrm>
              <a:custGeom>
                <a:avLst/>
                <a:gdLst>
                  <a:gd name="T0" fmla="*/ 0 w 1336"/>
                  <a:gd name="T1" fmla="*/ 0 h 1572"/>
                  <a:gd name="T2" fmla="*/ 6 w 1336"/>
                  <a:gd name="T3" fmla="*/ 160 h 1572"/>
                  <a:gd name="T4" fmla="*/ 27 w 1336"/>
                  <a:gd name="T5" fmla="*/ 316 h 1572"/>
                  <a:gd name="T6" fmla="*/ 61 w 1336"/>
                  <a:gd name="T7" fmla="*/ 468 h 1572"/>
                  <a:gd name="T8" fmla="*/ 106 w 1336"/>
                  <a:gd name="T9" fmla="*/ 612 h 1572"/>
                  <a:gd name="T10" fmla="*/ 162 w 1336"/>
                  <a:gd name="T11" fmla="*/ 749 h 1572"/>
                  <a:gd name="T12" fmla="*/ 228 w 1336"/>
                  <a:gd name="T13" fmla="*/ 879 h 1572"/>
                  <a:gd name="T14" fmla="*/ 305 w 1336"/>
                  <a:gd name="T15" fmla="*/ 999 h 1572"/>
                  <a:gd name="T16" fmla="*/ 391 w 1336"/>
                  <a:gd name="T17" fmla="*/ 1112 h 1572"/>
                  <a:gd name="T18" fmla="*/ 488 w 1336"/>
                  <a:gd name="T19" fmla="*/ 1213 h 1572"/>
                  <a:gd name="T20" fmla="*/ 589 w 1336"/>
                  <a:gd name="T21" fmla="*/ 1304 h 1572"/>
                  <a:gd name="T22" fmla="*/ 700 w 1336"/>
                  <a:gd name="T23" fmla="*/ 1382 h 1572"/>
                  <a:gd name="T24" fmla="*/ 817 w 1336"/>
                  <a:gd name="T25" fmla="*/ 1448 h 1572"/>
                  <a:gd name="T26" fmla="*/ 939 w 1336"/>
                  <a:gd name="T27" fmla="*/ 1501 h 1572"/>
                  <a:gd name="T28" fmla="*/ 1067 w 1336"/>
                  <a:gd name="T29" fmla="*/ 1540 h 1572"/>
                  <a:gd name="T30" fmla="*/ 1201 w 1336"/>
                  <a:gd name="T31" fmla="*/ 1564 h 1572"/>
                  <a:gd name="T32" fmla="*/ 1336 w 1336"/>
                  <a:gd name="T33" fmla="*/ 1572 h 1572"/>
                  <a:gd name="T34" fmla="*/ 1336 w 1336"/>
                  <a:gd name="T35" fmla="*/ 1464 h 1572"/>
                  <a:gd name="T36" fmla="*/ 1209 w 1336"/>
                  <a:gd name="T37" fmla="*/ 1455 h 1572"/>
                  <a:gd name="T38" fmla="*/ 1085 w 1336"/>
                  <a:gd name="T39" fmla="*/ 1435 h 1572"/>
                  <a:gd name="T40" fmla="*/ 966 w 1336"/>
                  <a:gd name="T41" fmla="*/ 1398 h 1572"/>
                  <a:gd name="T42" fmla="*/ 852 w 1336"/>
                  <a:gd name="T43" fmla="*/ 1348 h 1572"/>
                  <a:gd name="T44" fmla="*/ 743 w 1336"/>
                  <a:gd name="T45" fmla="*/ 1286 h 1572"/>
                  <a:gd name="T46" fmla="*/ 641 w 1336"/>
                  <a:gd name="T47" fmla="*/ 1215 h 1572"/>
                  <a:gd name="T48" fmla="*/ 544 w 1336"/>
                  <a:gd name="T49" fmla="*/ 1130 h 1572"/>
                  <a:gd name="T50" fmla="*/ 456 w 1336"/>
                  <a:gd name="T51" fmla="*/ 1036 h 1572"/>
                  <a:gd name="T52" fmla="*/ 376 w 1336"/>
                  <a:gd name="T53" fmla="*/ 931 h 1572"/>
                  <a:gd name="T54" fmla="*/ 304 w 1336"/>
                  <a:gd name="T55" fmla="*/ 818 h 1572"/>
                  <a:gd name="T56" fmla="*/ 243 w 1336"/>
                  <a:gd name="T57" fmla="*/ 698 h 1572"/>
                  <a:gd name="T58" fmla="*/ 190 w 1336"/>
                  <a:gd name="T59" fmla="*/ 571 h 1572"/>
                  <a:gd name="T60" fmla="*/ 148 w 1336"/>
                  <a:gd name="T61" fmla="*/ 436 h 1572"/>
                  <a:gd name="T62" fmla="*/ 117 w 1336"/>
                  <a:gd name="T63" fmla="*/ 297 h 1572"/>
                  <a:gd name="T64" fmla="*/ 98 w 1336"/>
                  <a:gd name="T65" fmla="*/ 150 h 1572"/>
                  <a:gd name="T66" fmla="*/ 92 w 1336"/>
                  <a:gd name="T67" fmla="*/ 0 h 1572"/>
                  <a:gd name="T68" fmla="*/ 0 w 1336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6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7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2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8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7" y="1448"/>
                    </a:lnTo>
                    <a:lnTo>
                      <a:pt x="939" y="1501"/>
                    </a:lnTo>
                    <a:lnTo>
                      <a:pt x="1067" y="1540"/>
                    </a:lnTo>
                    <a:lnTo>
                      <a:pt x="1201" y="1564"/>
                    </a:lnTo>
                    <a:lnTo>
                      <a:pt x="1336" y="1572"/>
                    </a:lnTo>
                    <a:lnTo>
                      <a:pt x="1336" y="1464"/>
                    </a:lnTo>
                    <a:lnTo>
                      <a:pt x="1209" y="1455"/>
                    </a:lnTo>
                    <a:lnTo>
                      <a:pt x="1085" y="1435"/>
                    </a:lnTo>
                    <a:lnTo>
                      <a:pt x="966" y="1398"/>
                    </a:lnTo>
                    <a:lnTo>
                      <a:pt x="852" y="1348"/>
                    </a:lnTo>
                    <a:lnTo>
                      <a:pt x="743" y="1286"/>
                    </a:lnTo>
                    <a:lnTo>
                      <a:pt x="641" y="1215"/>
                    </a:lnTo>
                    <a:lnTo>
                      <a:pt x="544" y="1130"/>
                    </a:lnTo>
                    <a:lnTo>
                      <a:pt x="456" y="1036"/>
                    </a:lnTo>
                    <a:lnTo>
                      <a:pt x="376" y="931"/>
                    </a:lnTo>
                    <a:lnTo>
                      <a:pt x="304" y="818"/>
                    </a:lnTo>
                    <a:lnTo>
                      <a:pt x="243" y="698"/>
                    </a:lnTo>
                    <a:lnTo>
                      <a:pt x="190" y="571"/>
                    </a:lnTo>
                    <a:lnTo>
                      <a:pt x="148" y="436"/>
                    </a:lnTo>
                    <a:lnTo>
                      <a:pt x="117" y="297"/>
                    </a:lnTo>
                    <a:lnTo>
                      <a:pt x="98" y="150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0" name="Freeform 30"/>
              <p:cNvSpPr>
                <a:spLocks/>
              </p:cNvSpPr>
              <p:nvPr/>
            </p:nvSpPr>
            <p:spPr bwMode="auto">
              <a:xfrm>
                <a:off x="682" y="3776"/>
                <a:ext cx="587" cy="346"/>
              </a:xfrm>
              <a:custGeom>
                <a:avLst/>
                <a:gdLst>
                  <a:gd name="T0" fmla="*/ 1174 w 1174"/>
                  <a:gd name="T1" fmla="*/ 1275 h 1383"/>
                  <a:gd name="T2" fmla="*/ 1064 w 1174"/>
                  <a:gd name="T3" fmla="*/ 1269 h 1383"/>
                  <a:gd name="T4" fmla="*/ 956 w 1174"/>
                  <a:gd name="T5" fmla="*/ 1250 h 1383"/>
                  <a:gd name="T6" fmla="*/ 853 w 1174"/>
                  <a:gd name="T7" fmla="*/ 1220 h 1383"/>
                  <a:gd name="T8" fmla="*/ 753 w 1174"/>
                  <a:gd name="T9" fmla="*/ 1175 h 1383"/>
                  <a:gd name="T10" fmla="*/ 659 w 1174"/>
                  <a:gd name="T11" fmla="*/ 1121 h 1383"/>
                  <a:gd name="T12" fmla="*/ 569 w 1174"/>
                  <a:gd name="T13" fmla="*/ 1060 h 1383"/>
                  <a:gd name="T14" fmla="*/ 484 w 1174"/>
                  <a:gd name="T15" fmla="*/ 985 h 1383"/>
                  <a:gd name="T16" fmla="*/ 408 w 1174"/>
                  <a:gd name="T17" fmla="*/ 903 h 1383"/>
                  <a:gd name="T18" fmla="*/ 339 w 1174"/>
                  <a:gd name="T19" fmla="*/ 814 h 1383"/>
                  <a:gd name="T20" fmla="*/ 276 w 1174"/>
                  <a:gd name="T21" fmla="*/ 714 h 1383"/>
                  <a:gd name="T22" fmla="*/ 223 w 1174"/>
                  <a:gd name="T23" fmla="*/ 611 h 1383"/>
                  <a:gd name="T24" fmla="*/ 177 w 1174"/>
                  <a:gd name="T25" fmla="*/ 499 h 1383"/>
                  <a:gd name="T26" fmla="*/ 139 w 1174"/>
                  <a:gd name="T27" fmla="*/ 382 h 1383"/>
                  <a:gd name="T28" fmla="*/ 113 w 1174"/>
                  <a:gd name="T29" fmla="*/ 259 h 1383"/>
                  <a:gd name="T30" fmla="*/ 97 w 1174"/>
                  <a:gd name="T31" fmla="*/ 131 h 1383"/>
                  <a:gd name="T32" fmla="*/ 92 w 1174"/>
                  <a:gd name="T33" fmla="*/ 0 h 1383"/>
                  <a:gd name="T34" fmla="*/ 0 w 1174"/>
                  <a:gd name="T35" fmla="*/ 0 h 1383"/>
                  <a:gd name="T36" fmla="*/ 5 w 1174"/>
                  <a:gd name="T37" fmla="*/ 141 h 1383"/>
                  <a:gd name="T38" fmla="*/ 24 w 1174"/>
                  <a:gd name="T39" fmla="*/ 278 h 1383"/>
                  <a:gd name="T40" fmla="*/ 52 w 1174"/>
                  <a:gd name="T41" fmla="*/ 411 h 1383"/>
                  <a:gd name="T42" fmla="*/ 92 w 1174"/>
                  <a:gd name="T43" fmla="*/ 540 h 1383"/>
                  <a:gd name="T44" fmla="*/ 141 w 1174"/>
                  <a:gd name="T45" fmla="*/ 661 h 1383"/>
                  <a:gd name="T46" fmla="*/ 200 w 1174"/>
                  <a:gd name="T47" fmla="*/ 775 h 1383"/>
                  <a:gd name="T48" fmla="*/ 269 w 1174"/>
                  <a:gd name="T49" fmla="*/ 881 h 1383"/>
                  <a:gd name="T50" fmla="*/ 344 w 1174"/>
                  <a:gd name="T51" fmla="*/ 979 h 1383"/>
                  <a:gd name="T52" fmla="*/ 427 w 1174"/>
                  <a:gd name="T53" fmla="*/ 1068 h 1383"/>
                  <a:gd name="T54" fmla="*/ 517 w 1174"/>
                  <a:gd name="T55" fmla="*/ 1149 h 1383"/>
                  <a:gd name="T56" fmla="*/ 615 w 1174"/>
                  <a:gd name="T57" fmla="*/ 1217 h 1383"/>
                  <a:gd name="T58" fmla="*/ 718 w 1174"/>
                  <a:gd name="T59" fmla="*/ 1275 h 1383"/>
                  <a:gd name="T60" fmla="*/ 826 w 1174"/>
                  <a:gd name="T61" fmla="*/ 1322 h 1383"/>
                  <a:gd name="T62" fmla="*/ 940 w 1174"/>
                  <a:gd name="T63" fmla="*/ 1354 h 1383"/>
                  <a:gd name="T64" fmla="*/ 1056 w 1174"/>
                  <a:gd name="T65" fmla="*/ 1377 h 1383"/>
                  <a:gd name="T66" fmla="*/ 1174 w 1174"/>
                  <a:gd name="T67" fmla="*/ 1383 h 1383"/>
                  <a:gd name="T68" fmla="*/ 1174 w 1174"/>
                  <a:gd name="T69" fmla="*/ 1275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4" h="1383">
                    <a:moveTo>
                      <a:pt x="1174" y="1275"/>
                    </a:moveTo>
                    <a:lnTo>
                      <a:pt x="1064" y="1269"/>
                    </a:lnTo>
                    <a:lnTo>
                      <a:pt x="956" y="1250"/>
                    </a:lnTo>
                    <a:lnTo>
                      <a:pt x="853" y="1220"/>
                    </a:lnTo>
                    <a:lnTo>
                      <a:pt x="753" y="1175"/>
                    </a:lnTo>
                    <a:lnTo>
                      <a:pt x="659" y="1121"/>
                    </a:lnTo>
                    <a:lnTo>
                      <a:pt x="569" y="1060"/>
                    </a:lnTo>
                    <a:lnTo>
                      <a:pt x="484" y="985"/>
                    </a:lnTo>
                    <a:lnTo>
                      <a:pt x="408" y="903"/>
                    </a:lnTo>
                    <a:lnTo>
                      <a:pt x="339" y="814"/>
                    </a:lnTo>
                    <a:lnTo>
                      <a:pt x="276" y="714"/>
                    </a:lnTo>
                    <a:lnTo>
                      <a:pt x="223" y="611"/>
                    </a:lnTo>
                    <a:lnTo>
                      <a:pt x="177" y="499"/>
                    </a:lnTo>
                    <a:lnTo>
                      <a:pt x="139" y="382"/>
                    </a:lnTo>
                    <a:lnTo>
                      <a:pt x="113" y="259"/>
                    </a:lnTo>
                    <a:lnTo>
                      <a:pt x="97" y="131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41"/>
                    </a:lnTo>
                    <a:lnTo>
                      <a:pt x="24" y="278"/>
                    </a:lnTo>
                    <a:lnTo>
                      <a:pt x="52" y="411"/>
                    </a:lnTo>
                    <a:lnTo>
                      <a:pt x="92" y="540"/>
                    </a:lnTo>
                    <a:lnTo>
                      <a:pt x="141" y="661"/>
                    </a:lnTo>
                    <a:lnTo>
                      <a:pt x="200" y="775"/>
                    </a:lnTo>
                    <a:lnTo>
                      <a:pt x="269" y="881"/>
                    </a:lnTo>
                    <a:lnTo>
                      <a:pt x="344" y="979"/>
                    </a:lnTo>
                    <a:lnTo>
                      <a:pt x="427" y="1068"/>
                    </a:lnTo>
                    <a:lnTo>
                      <a:pt x="517" y="1149"/>
                    </a:lnTo>
                    <a:lnTo>
                      <a:pt x="615" y="1217"/>
                    </a:lnTo>
                    <a:lnTo>
                      <a:pt x="718" y="1275"/>
                    </a:lnTo>
                    <a:lnTo>
                      <a:pt x="826" y="1322"/>
                    </a:lnTo>
                    <a:lnTo>
                      <a:pt x="940" y="1354"/>
                    </a:lnTo>
                    <a:lnTo>
                      <a:pt x="1056" y="1377"/>
                    </a:lnTo>
                    <a:lnTo>
                      <a:pt x="1174" y="1383"/>
                    </a:lnTo>
                    <a:lnTo>
                      <a:pt x="1174" y="127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1" name="Freeform 31"/>
              <p:cNvSpPr>
                <a:spLocks/>
              </p:cNvSpPr>
              <p:nvPr/>
            </p:nvSpPr>
            <p:spPr bwMode="auto">
              <a:xfrm>
                <a:off x="763" y="3776"/>
                <a:ext cx="506" cy="299"/>
              </a:xfrm>
              <a:custGeom>
                <a:avLst/>
                <a:gdLst>
                  <a:gd name="T0" fmla="*/ 1012 w 1012"/>
                  <a:gd name="T1" fmla="*/ 1085 h 1193"/>
                  <a:gd name="T2" fmla="*/ 918 w 1012"/>
                  <a:gd name="T3" fmla="*/ 1078 h 1193"/>
                  <a:gd name="T4" fmla="*/ 827 w 1012"/>
                  <a:gd name="T5" fmla="*/ 1065 h 1193"/>
                  <a:gd name="T6" fmla="*/ 738 w 1012"/>
                  <a:gd name="T7" fmla="*/ 1037 h 1193"/>
                  <a:gd name="T8" fmla="*/ 654 w 1012"/>
                  <a:gd name="T9" fmla="*/ 1000 h 1193"/>
                  <a:gd name="T10" fmla="*/ 574 w 1012"/>
                  <a:gd name="T11" fmla="*/ 954 h 1193"/>
                  <a:gd name="T12" fmla="*/ 498 w 1012"/>
                  <a:gd name="T13" fmla="*/ 899 h 1193"/>
                  <a:gd name="T14" fmla="*/ 426 w 1012"/>
                  <a:gd name="T15" fmla="*/ 838 h 1193"/>
                  <a:gd name="T16" fmla="*/ 362 w 1012"/>
                  <a:gd name="T17" fmla="*/ 767 h 1193"/>
                  <a:gd name="T18" fmla="*/ 302 w 1012"/>
                  <a:gd name="T19" fmla="*/ 692 h 1193"/>
                  <a:gd name="T20" fmla="*/ 249 w 1012"/>
                  <a:gd name="T21" fmla="*/ 607 h 1193"/>
                  <a:gd name="T22" fmla="*/ 203 w 1012"/>
                  <a:gd name="T23" fmla="*/ 518 h 1193"/>
                  <a:gd name="T24" fmla="*/ 164 w 1012"/>
                  <a:gd name="T25" fmla="*/ 423 h 1193"/>
                  <a:gd name="T26" fmla="*/ 132 w 1012"/>
                  <a:gd name="T27" fmla="*/ 322 h 1193"/>
                  <a:gd name="T28" fmla="*/ 109 w 1012"/>
                  <a:gd name="T29" fmla="*/ 220 h 1193"/>
                  <a:gd name="T30" fmla="*/ 97 w 1012"/>
                  <a:gd name="T31" fmla="*/ 112 h 1193"/>
                  <a:gd name="T32" fmla="*/ 92 w 1012"/>
                  <a:gd name="T33" fmla="*/ 0 h 1193"/>
                  <a:gd name="T34" fmla="*/ 0 w 1012"/>
                  <a:gd name="T35" fmla="*/ 0 h 1193"/>
                  <a:gd name="T36" fmla="*/ 5 w 1012"/>
                  <a:gd name="T37" fmla="*/ 122 h 1193"/>
                  <a:gd name="T38" fmla="*/ 20 w 1012"/>
                  <a:gd name="T39" fmla="*/ 239 h 1193"/>
                  <a:gd name="T40" fmla="*/ 46 w 1012"/>
                  <a:gd name="T41" fmla="*/ 355 h 1193"/>
                  <a:gd name="T42" fmla="*/ 79 w 1012"/>
                  <a:gd name="T43" fmla="*/ 465 h 1193"/>
                  <a:gd name="T44" fmla="*/ 122 w 1012"/>
                  <a:gd name="T45" fmla="*/ 569 h 1193"/>
                  <a:gd name="T46" fmla="*/ 173 w 1012"/>
                  <a:gd name="T47" fmla="*/ 668 h 1193"/>
                  <a:gd name="T48" fmla="*/ 231 w 1012"/>
                  <a:gd name="T49" fmla="*/ 758 h 1193"/>
                  <a:gd name="T50" fmla="*/ 296 w 1012"/>
                  <a:gd name="T51" fmla="*/ 844 h 1193"/>
                  <a:gd name="T52" fmla="*/ 368 w 1012"/>
                  <a:gd name="T53" fmla="*/ 920 h 1193"/>
                  <a:gd name="T54" fmla="*/ 447 w 1012"/>
                  <a:gd name="T55" fmla="*/ 989 h 1193"/>
                  <a:gd name="T56" fmla="*/ 530 w 1012"/>
                  <a:gd name="T57" fmla="*/ 1049 h 1193"/>
                  <a:gd name="T58" fmla="*/ 619 w 1012"/>
                  <a:gd name="T59" fmla="*/ 1100 h 1193"/>
                  <a:gd name="T60" fmla="*/ 711 w 1012"/>
                  <a:gd name="T61" fmla="*/ 1139 h 1193"/>
                  <a:gd name="T62" fmla="*/ 811 w 1012"/>
                  <a:gd name="T63" fmla="*/ 1169 h 1193"/>
                  <a:gd name="T64" fmla="*/ 910 w 1012"/>
                  <a:gd name="T65" fmla="*/ 1187 h 1193"/>
                  <a:gd name="T66" fmla="*/ 1012 w 1012"/>
                  <a:gd name="T67" fmla="*/ 1193 h 1193"/>
                  <a:gd name="T68" fmla="*/ 1012 w 1012"/>
                  <a:gd name="T69" fmla="*/ 1085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2" h="1193">
                    <a:moveTo>
                      <a:pt x="1012" y="1085"/>
                    </a:moveTo>
                    <a:lnTo>
                      <a:pt x="918" y="1078"/>
                    </a:lnTo>
                    <a:lnTo>
                      <a:pt x="827" y="1065"/>
                    </a:lnTo>
                    <a:lnTo>
                      <a:pt x="738" y="1037"/>
                    </a:lnTo>
                    <a:lnTo>
                      <a:pt x="654" y="1000"/>
                    </a:lnTo>
                    <a:lnTo>
                      <a:pt x="574" y="954"/>
                    </a:lnTo>
                    <a:lnTo>
                      <a:pt x="498" y="899"/>
                    </a:lnTo>
                    <a:lnTo>
                      <a:pt x="426" y="838"/>
                    </a:lnTo>
                    <a:lnTo>
                      <a:pt x="362" y="767"/>
                    </a:lnTo>
                    <a:lnTo>
                      <a:pt x="302" y="692"/>
                    </a:lnTo>
                    <a:lnTo>
                      <a:pt x="249" y="607"/>
                    </a:lnTo>
                    <a:lnTo>
                      <a:pt x="203" y="518"/>
                    </a:lnTo>
                    <a:lnTo>
                      <a:pt x="164" y="423"/>
                    </a:lnTo>
                    <a:lnTo>
                      <a:pt x="132" y="322"/>
                    </a:lnTo>
                    <a:lnTo>
                      <a:pt x="109" y="220"/>
                    </a:lnTo>
                    <a:lnTo>
                      <a:pt x="97" y="112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22"/>
                    </a:lnTo>
                    <a:lnTo>
                      <a:pt x="20" y="239"/>
                    </a:lnTo>
                    <a:lnTo>
                      <a:pt x="46" y="355"/>
                    </a:lnTo>
                    <a:lnTo>
                      <a:pt x="79" y="465"/>
                    </a:lnTo>
                    <a:lnTo>
                      <a:pt x="122" y="569"/>
                    </a:lnTo>
                    <a:lnTo>
                      <a:pt x="173" y="668"/>
                    </a:lnTo>
                    <a:lnTo>
                      <a:pt x="231" y="758"/>
                    </a:lnTo>
                    <a:lnTo>
                      <a:pt x="296" y="844"/>
                    </a:lnTo>
                    <a:lnTo>
                      <a:pt x="368" y="920"/>
                    </a:lnTo>
                    <a:lnTo>
                      <a:pt x="447" y="989"/>
                    </a:lnTo>
                    <a:lnTo>
                      <a:pt x="530" y="1049"/>
                    </a:lnTo>
                    <a:lnTo>
                      <a:pt x="619" y="1100"/>
                    </a:lnTo>
                    <a:lnTo>
                      <a:pt x="711" y="1139"/>
                    </a:lnTo>
                    <a:lnTo>
                      <a:pt x="811" y="1169"/>
                    </a:lnTo>
                    <a:lnTo>
                      <a:pt x="910" y="1187"/>
                    </a:lnTo>
                    <a:lnTo>
                      <a:pt x="1012" y="1193"/>
                    </a:lnTo>
                    <a:lnTo>
                      <a:pt x="1012" y="108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2" name="Freeform 32"/>
              <p:cNvSpPr>
                <a:spLocks/>
              </p:cNvSpPr>
              <p:nvPr/>
            </p:nvSpPr>
            <p:spPr bwMode="auto">
              <a:xfrm>
                <a:off x="401" y="3639"/>
                <a:ext cx="636" cy="374"/>
              </a:xfrm>
              <a:custGeom>
                <a:avLst/>
                <a:gdLst>
                  <a:gd name="T0" fmla="*/ 1271 w 1271"/>
                  <a:gd name="T1" fmla="*/ 1163 h 1495"/>
                  <a:gd name="T2" fmla="*/ 1168 w 1271"/>
                  <a:gd name="T3" fmla="*/ 1159 h 1495"/>
                  <a:gd name="T4" fmla="*/ 1071 w 1271"/>
                  <a:gd name="T5" fmla="*/ 1141 h 1495"/>
                  <a:gd name="T6" fmla="*/ 975 w 1271"/>
                  <a:gd name="T7" fmla="*/ 1112 h 1495"/>
                  <a:gd name="T8" fmla="*/ 888 w 1271"/>
                  <a:gd name="T9" fmla="*/ 1073 h 1495"/>
                  <a:gd name="T10" fmla="*/ 800 w 1271"/>
                  <a:gd name="T11" fmla="*/ 1023 h 1495"/>
                  <a:gd name="T12" fmla="*/ 716 w 1271"/>
                  <a:gd name="T13" fmla="*/ 965 h 1495"/>
                  <a:gd name="T14" fmla="*/ 642 w 1271"/>
                  <a:gd name="T15" fmla="*/ 898 h 1495"/>
                  <a:gd name="T16" fmla="*/ 571 w 1271"/>
                  <a:gd name="T17" fmla="*/ 822 h 1495"/>
                  <a:gd name="T18" fmla="*/ 508 w 1271"/>
                  <a:gd name="T19" fmla="*/ 742 h 1495"/>
                  <a:gd name="T20" fmla="*/ 451 w 1271"/>
                  <a:gd name="T21" fmla="*/ 650 h 1495"/>
                  <a:gd name="T22" fmla="*/ 401 w 1271"/>
                  <a:gd name="T23" fmla="*/ 554 h 1495"/>
                  <a:gd name="T24" fmla="*/ 359 w 1271"/>
                  <a:gd name="T25" fmla="*/ 453 h 1495"/>
                  <a:gd name="T26" fmla="*/ 326 w 1271"/>
                  <a:gd name="T27" fmla="*/ 346 h 1495"/>
                  <a:gd name="T28" fmla="*/ 302 w 1271"/>
                  <a:gd name="T29" fmla="*/ 236 h 1495"/>
                  <a:gd name="T30" fmla="*/ 287 w 1271"/>
                  <a:gd name="T31" fmla="*/ 119 h 1495"/>
                  <a:gd name="T32" fmla="*/ 283 w 1271"/>
                  <a:gd name="T33" fmla="*/ 0 h 1495"/>
                  <a:gd name="T34" fmla="*/ 0 w 1271"/>
                  <a:gd name="T35" fmla="*/ 0 h 1495"/>
                  <a:gd name="T36" fmla="*/ 6 w 1271"/>
                  <a:gd name="T37" fmla="*/ 152 h 1495"/>
                  <a:gd name="T38" fmla="*/ 27 w 1271"/>
                  <a:gd name="T39" fmla="*/ 301 h 1495"/>
                  <a:gd name="T40" fmla="*/ 57 w 1271"/>
                  <a:gd name="T41" fmla="*/ 442 h 1495"/>
                  <a:gd name="T42" fmla="*/ 101 w 1271"/>
                  <a:gd name="T43" fmla="*/ 582 h 1495"/>
                  <a:gd name="T44" fmla="*/ 153 w 1271"/>
                  <a:gd name="T45" fmla="*/ 710 h 1495"/>
                  <a:gd name="T46" fmla="*/ 218 w 1271"/>
                  <a:gd name="T47" fmla="*/ 835 h 1495"/>
                  <a:gd name="T48" fmla="*/ 291 w 1271"/>
                  <a:gd name="T49" fmla="*/ 948 h 1495"/>
                  <a:gd name="T50" fmla="*/ 372 w 1271"/>
                  <a:gd name="T51" fmla="*/ 1056 h 1495"/>
                  <a:gd name="T52" fmla="*/ 462 w 1271"/>
                  <a:gd name="T53" fmla="*/ 1154 h 1495"/>
                  <a:gd name="T54" fmla="*/ 562 w 1271"/>
                  <a:gd name="T55" fmla="*/ 1240 h 1495"/>
                  <a:gd name="T56" fmla="*/ 666 w 1271"/>
                  <a:gd name="T57" fmla="*/ 1314 h 1495"/>
                  <a:gd name="T58" fmla="*/ 776 w 1271"/>
                  <a:gd name="T59" fmla="*/ 1377 h 1495"/>
                  <a:gd name="T60" fmla="*/ 894 w 1271"/>
                  <a:gd name="T61" fmla="*/ 1429 h 1495"/>
                  <a:gd name="T62" fmla="*/ 1016 w 1271"/>
                  <a:gd name="T63" fmla="*/ 1464 h 1495"/>
                  <a:gd name="T64" fmla="*/ 1142 w 1271"/>
                  <a:gd name="T65" fmla="*/ 1488 h 1495"/>
                  <a:gd name="T66" fmla="*/ 1271 w 1271"/>
                  <a:gd name="T67" fmla="*/ 1495 h 1495"/>
                  <a:gd name="T68" fmla="*/ 1271 w 1271"/>
                  <a:gd name="T69" fmla="*/ 1163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1" h="1495">
                    <a:moveTo>
                      <a:pt x="1271" y="1163"/>
                    </a:moveTo>
                    <a:lnTo>
                      <a:pt x="1168" y="1159"/>
                    </a:lnTo>
                    <a:lnTo>
                      <a:pt x="1071" y="1141"/>
                    </a:lnTo>
                    <a:lnTo>
                      <a:pt x="975" y="1112"/>
                    </a:lnTo>
                    <a:lnTo>
                      <a:pt x="888" y="1073"/>
                    </a:lnTo>
                    <a:lnTo>
                      <a:pt x="800" y="1023"/>
                    </a:lnTo>
                    <a:lnTo>
                      <a:pt x="716" y="965"/>
                    </a:lnTo>
                    <a:lnTo>
                      <a:pt x="642" y="898"/>
                    </a:lnTo>
                    <a:lnTo>
                      <a:pt x="571" y="822"/>
                    </a:lnTo>
                    <a:lnTo>
                      <a:pt x="508" y="742"/>
                    </a:lnTo>
                    <a:lnTo>
                      <a:pt x="451" y="650"/>
                    </a:lnTo>
                    <a:lnTo>
                      <a:pt x="401" y="554"/>
                    </a:lnTo>
                    <a:lnTo>
                      <a:pt x="359" y="453"/>
                    </a:lnTo>
                    <a:lnTo>
                      <a:pt x="326" y="346"/>
                    </a:lnTo>
                    <a:lnTo>
                      <a:pt x="302" y="236"/>
                    </a:lnTo>
                    <a:lnTo>
                      <a:pt x="287" y="119"/>
                    </a:lnTo>
                    <a:lnTo>
                      <a:pt x="283" y="0"/>
                    </a:lnTo>
                    <a:lnTo>
                      <a:pt x="0" y="0"/>
                    </a:lnTo>
                    <a:lnTo>
                      <a:pt x="6" y="152"/>
                    </a:lnTo>
                    <a:lnTo>
                      <a:pt x="27" y="301"/>
                    </a:lnTo>
                    <a:lnTo>
                      <a:pt x="57" y="442"/>
                    </a:lnTo>
                    <a:lnTo>
                      <a:pt x="101" y="582"/>
                    </a:lnTo>
                    <a:lnTo>
                      <a:pt x="153" y="710"/>
                    </a:lnTo>
                    <a:lnTo>
                      <a:pt x="218" y="835"/>
                    </a:lnTo>
                    <a:lnTo>
                      <a:pt x="291" y="948"/>
                    </a:lnTo>
                    <a:lnTo>
                      <a:pt x="372" y="1056"/>
                    </a:lnTo>
                    <a:lnTo>
                      <a:pt x="462" y="1154"/>
                    </a:lnTo>
                    <a:lnTo>
                      <a:pt x="562" y="1240"/>
                    </a:lnTo>
                    <a:lnTo>
                      <a:pt x="666" y="1314"/>
                    </a:lnTo>
                    <a:lnTo>
                      <a:pt x="776" y="1377"/>
                    </a:lnTo>
                    <a:lnTo>
                      <a:pt x="894" y="1429"/>
                    </a:lnTo>
                    <a:lnTo>
                      <a:pt x="1016" y="1464"/>
                    </a:lnTo>
                    <a:lnTo>
                      <a:pt x="1142" y="1488"/>
                    </a:lnTo>
                    <a:lnTo>
                      <a:pt x="1271" y="1495"/>
                    </a:lnTo>
                    <a:lnTo>
                      <a:pt x="1271" y="1163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3" name="Freeform 33"/>
              <p:cNvSpPr>
                <a:spLocks/>
              </p:cNvSpPr>
              <p:nvPr/>
            </p:nvSpPr>
            <p:spPr bwMode="auto">
              <a:xfrm>
                <a:off x="368" y="3639"/>
                <a:ext cx="669" cy="393"/>
              </a:xfrm>
              <a:custGeom>
                <a:avLst/>
                <a:gdLst>
                  <a:gd name="T0" fmla="*/ 0 w 1337"/>
                  <a:gd name="T1" fmla="*/ 0 h 1572"/>
                  <a:gd name="T2" fmla="*/ 6 w 1337"/>
                  <a:gd name="T3" fmla="*/ 160 h 1572"/>
                  <a:gd name="T4" fmla="*/ 26 w 1337"/>
                  <a:gd name="T5" fmla="*/ 316 h 1572"/>
                  <a:gd name="T6" fmla="*/ 61 w 1337"/>
                  <a:gd name="T7" fmla="*/ 468 h 1572"/>
                  <a:gd name="T8" fmla="*/ 106 w 1337"/>
                  <a:gd name="T9" fmla="*/ 612 h 1572"/>
                  <a:gd name="T10" fmla="*/ 161 w 1337"/>
                  <a:gd name="T11" fmla="*/ 749 h 1572"/>
                  <a:gd name="T12" fmla="*/ 228 w 1337"/>
                  <a:gd name="T13" fmla="*/ 879 h 1572"/>
                  <a:gd name="T14" fmla="*/ 305 w 1337"/>
                  <a:gd name="T15" fmla="*/ 999 h 1572"/>
                  <a:gd name="T16" fmla="*/ 391 w 1337"/>
                  <a:gd name="T17" fmla="*/ 1112 h 1572"/>
                  <a:gd name="T18" fmla="*/ 487 w 1337"/>
                  <a:gd name="T19" fmla="*/ 1213 h 1572"/>
                  <a:gd name="T20" fmla="*/ 589 w 1337"/>
                  <a:gd name="T21" fmla="*/ 1304 h 1572"/>
                  <a:gd name="T22" fmla="*/ 700 w 1337"/>
                  <a:gd name="T23" fmla="*/ 1382 h 1572"/>
                  <a:gd name="T24" fmla="*/ 816 w 1337"/>
                  <a:gd name="T25" fmla="*/ 1447 h 1572"/>
                  <a:gd name="T26" fmla="*/ 939 w 1337"/>
                  <a:gd name="T27" fmla="*/ 1500 h 1572"/>
                  <a:gd name="T28" fmla="*/ 1068 w 1337"/>
                  <a:gd name="T29" fmla="*/ 1541 h 1572"/>
                  <a:gd name="T30" fmla="*/ 1201 w 1337"/>
                  <a:gd name="T31" fmla="*/ 1565 h 1572"/>
                  <a:gd name="T32" fmla="*/ 1337 w 1337"/>
                  <a:gd name="T33" fmla="*/ 1572 h 1572"/>
                  <a:gd name="T34" fmla="*/ 1337 w 1337"/>
                  <a:gd name="T35" fmla="*/ 1464 h 1572"/>
                  <a:gd name="T36" fmla="*/ 1209 w 1337"/>
                  <a:gd name="T37" fmla="*/ 1455 h 1572"/>
                  <a:gd name="T38" fmla="*/ 1084 w 1337"/>
                  <a:gd name="T39" fmla="*/ 1435 h 1572"/>
                  <a:gd name="T40" fmla="*/ 965 w 1337"/>
                  <a:gd name="T41" fmla="*/ 1398 h 1572"/>
                  <a:gd name="T42" fmla="*/ 852 w 1337"/>
                  <a:gd name="T43" fmla="*/ 1348 h 1572"/>
                  <a:gd name="T44" fmla="*/ 742 w 1337"/>
                  <a:gd name="T45" fmla="*/ 1286 h 1572"/>
                  <a:gd name="T46" fmla="*/ 641 w 1337"/>
                  <a:gd name="T47" fmla="*/ 1214 h 1572"/>
                  <a:gd name="T48" fmla="*/ 544 w 1337"/>
                  <a:gd name="T49" fmla="*/ 1130 h 1572"/>
                  <a:gd name="T50" fmla="*/ 456 w 1337"/>
                  <a:gd name="T51" fmla="*/ 1035 h 1572"/>
                  <a:gd name="T52" fmla="*/ 376 w 1337"/>
                  <a:gd name="T53" fmla="*/ 931 h 1572"/>
                  <a:gd name="T54" fmla="*/ 304 w 1337"/>
                  <a:gd name="T55" fmla="*/ 817 h 1572"/>
                  <a:gd name="T56" fmla="*/ 243 w 1337"/>
                  <a:gd name="T57" fmla="*/ 698 h 1572"/>
                  <a:gd name="T58" fmla="*/ 189 w 1337"/>
                  <a:gd name="T59" fmla="*/ 570 h 1572"/>
                  <a:gd name="T60" fmla="*/ 148 w 1337"/>
                  <a:gd name="T61" fmla="*/ 436 h 1572"/>
                  <a:gd name="T62" fmla="*/ 116 w 1337"/>
                  <a:gd name="T63" fmla="*/ 297 h 1572"/>
                  <a:gd name="T64" fmla="*/ 98 w 1337"/>
                  <a:gd name="T65" fmla="*/ 149 h 1572"/>
                  <a:gd name="T66" fmla="*/ 92 w 1337"/>
                  <a:gd name="T67" fmla="*/ 0 h 1572"/>
                  <a:gd name="T68" fmla="*/ 0 w 1337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6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1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7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6" y="1447"/>
                    </a:lnTo>
                    <a:lnTo>
                      <a:pt x="939" y="1500"/>
                    </a:lnTo>
                    <a:lnTo>
                      <a:pt x="1068" y="1541"/>
                    </a:lnTo>
                    <a:lnTo>
                      <a:pt x="1201" y="1565"/>
                    </a:lnTo>
                    <a:lnTo>
                      <a:pt x="1337" y="1572"/>
                    </a:lnTo>
                    <a:lnTo>
                      <a:pt x="1337" y="1464"/>
                    </a:lnTo>
                    <a:lnTo>
                      <a:pt x="1209" y="1455"/>
                    </a:lnTo>
                    <a:lnTo>
                      <a:pt x="1084" y="1435"/>
                    </a:lnTo>
                    <a:lnTo>
                      <a:pt x="965" y="1398"/>
                    </a:lnTo>
                    <a:lnTo>
                      <a:pt x="852" y="1348"/>
                    </a:lnTo>
                    <a:lnTo>
                      <a:pt x="742" y="1286"/>
                    </a:lnTo>
                    <a:lnTo>
                      <a:pt x="641" y="1214"/>
                    </a:lnTo>
                    <a:lnTo>
                      <a:pt x="544" y="1130"/>
                    </a:lnTo>
                    <a:lnTo>
                      <a:pt x="456" y="1035"/>
                    </a:lnTo>
                    <a:lnTo>
                      <a:pt x="376" y="931"/>
                    </a:lnTo>
                    <a:lnTo>
                      <a:pt x="304" y="817"/>
                    </a:lnTo>
                    <a:lnTo>
                      <a:pt x="243" y="698"/>
                    </a:lnTo>
                    <a:lnTo>
                      <a:pt x="189" y="570"/>
                    </a:lnTo>
                    <a:lnTo>
                      <a:pt x="148" y="436"/>
                    </a:lnTo>
                    <a:lnTo>
                      <a:pt x="116" y="297"/>
                    </a:lnTo>
                    <a:lnTo>
                      <a:pt x="98" y="149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4" name="Freeform 34"/>
              <p:cNvSpPr>
                <a:spLocks/>
              </p:cNvSpPr>
              <p:nvPr/>
            </p:nvSpPr>
            <p:spPr bwMode="auto">
              <a:xfrm>
                <a:off x="17" y="3423"/>
                <a:ext cx="889" cy="527"/>
              </a:xfrm>
              <a:custGeom>
                <a:avLst/>
                <a:gdLst>
                  <a:gd name="T0" fmla="*/ 989 w 1272"/>
                  <a:gd name="T1" fmla="*/ 0 h 1495"/>
                  <a:gd name="T2" fmla="*/ 984 w 1272"/>
                  <a:gd name="T3" fmla="*/ 121 h 1495"/>
                  <a:gd name="T4" fmla="*/ 969 w 1272"/>
                  <a:gd name="T5" fmla="*/ 236 h 1495"/>
                  <a:gd name="T6" fmla="*/ 945 w 1272"/>
                  <a:gd name="T7" fmla="*/ 348 h 1495"/>
                  <a:gd name="T8" fmla="*/ 913 w 1272"/>
                  <a:gd name="T9" fmla="*/ 452 h 1495"/>
                  <a:gd name="T10" fmla="*/ 871 w 1272"/>
                  <a:gd name="T11" fmla="*/ 554 h 1495"/>
                  <a:gd name="T12" fmla="*/ 820 w 1272"/>
                  <a:gd name="T13" fmla="*/ 650 h 1495"/>
                  <a:gd name="T14" fmla="*/ 764 w 1272"/>
                  <a:gd name="T15" fmla="*/ 742 h 1495"/>
                  <a:gd name="T16" fmla="*/ 700 w 1272"/>
                  <a:gd name="T17" fmla="*/ 823 h 1495"/>
                  <a:gd name="T18" fmla="*/ 632 w 1272"/>
                  <a:gd name="T19" fmla="*/ 897 h 1495"/>
                  <a:gd name="T20" fmla="*/ 553 w 1272"/>
                  <a:gd name="T21" fmla="*/ 964 h 1495"/>
                  <a:gd name="T22" fmla="*/ 472 w 1272"/>
                  <a:gd name="T23" fmla="*/ 1023 h 1495"/>
                  <a:gd name="T24" fmla="*/ 385 w 1272"/>
                  <a:gd name="T25" fmla="*/ 1072 h 1495"/>
                  <a:gd name="T26" fmla="*/ 295 w 1272"/>
                  <a:gd name="T27" fmla="*/ 1111 h 1495"/>
                  <a:gd name="T28" fmla="*/ 201 w 1272"/>
                  <a:gd name="T29" fmla="*/ 1139 h 1495"/>
                  <a:gd name="T30" fmla="*/ 102 w 1272"/>
                  <a:gd name="T31" fmla="*/ 1157 h 1495"/>
                  <a:gd name="T32" fmla="*/ 0 w 1272"/>
                  <a:gd name="T33" fmla="*/ 1162 h 1495"/>
                  <a:gd name="T34" fmla="*/ 0 w 1272"/>
                  <a:gd name="T35" fmla="*/ 1495 h 1495"/>
                  <a:gd name="T36" fmla="*/ 130 w 1272"/>
                  <a:gd name="T37" fmla="*/ 1487 h 1495"/>
                  <a:gd name="T38" fmla="*/ 254 w 1272"/>
                  <a:gd name="T39" fmla="*/ 1463 h 1495"/>
                  <a:gd name="T40" fmla="*/ 377 w 1272"/>
                  <a:gd name="T41" fmla="*/ 1428 h 1495"/>
                  <a:gd name="T42" fmla="*/ 493 w 1272"/>
                  <a:gd name="T43" fmla="*/ 1376 h 1495"/>
                  <a:gd name="T44" fmla="*/ 605 w 1272"/>
                  <a:gd name="T45" fmla="*/ 1314 h 1495"/>
                  <a:gd name="T46" fmla="*/ 711 w 1272"/>
                  <a:gd name="T47" fmla="*/ 1239 h 1495"/>
                  <a:gd name="T48" fmla="*/ 807 w 1272"/>
                  <a:gd name="T49" fmla="*/ 1153 h 1495"/>
                  <a:gd name="T50" fmla="*/ 899 w 1272"/>
                  <a:gd name="T51" fmla="*/ 1057 h 1495"/>
                  <a:gd name="T52" fmla="*/ 980 w 1272"/>
                  <a:gd name="T53" fmla="*/ 950 h 1495"/>
                  <a:gd name="T54" fmla="*/ 1054 w 1272"/>
                  <a:gd name="T55" fmla="*/ 837 h 1495"/>
                  <a:gd name="T56" fmla="*/ 1117 w 1272"/>
                  <a:gd name="T57" fmla="*/ 712 h 1495"/>
                  <a:gd name="T58" fmla="*/ 1171 w 1272"/>
                  <a:gd name="T59" fmla="*/ 581 h 1495"/>
                  <a:gd name="T60" fmla="*/ 1214 w 1272"/>
                  <a:gd name="T61" fmla="*/ 444 h 1495"/>
                  <a:gd name="T62" fmla="*/ 1244 w 1272"/>
                  <a:gd name="T63" fmla="*/ 300 h 1495"/>
                  <a:gd name="T64" fmla="*/ 1264 w 1272"/>
                  <a:gd name="T65" fmla="*/ 152 h 1495"/>
                  <a:gd name="T66" fmla="*/ 1272 w 1272"/>
                  <a:gd name="T67" fmla="*/ 0 h 1495"/>
                  <a:gd name="T68" fmla="*/ 989 w 1272"/>
                  <a:gd name="T69" fmla="*/ 0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2" h="1495">
                    <a:moveTo>
                      <a:pt x="989" y="0"/>
                    </a:moveTo>
                    <a:lnTo>
                      <a:pt x="984" y="121"/>
                    </a:lnTo>
                    <a:lnTo>
                      <a:pt x="969" y="236"/>
                    </a:lnTo>
                    <a:lnTo>
                      <a:pt x="945" y="348"/>
                    </a:lnTo>
                    <a:lnTo>
                      <a:pt x="913" y="452"/>
                    </a:lnTo>
                    <a:lnTo>
                      <a:pt x="871" y="554"/>
                    </a:lnTo>
                    <a:lnTo>
                      <a:pt x="820" y="650"/>
                    </a:lnTo>
                    <a:lnTo>
                      <a:pt x="764" y="742"/>
                    </a:lnTo>
                    <a:lnTo>
                      <a:pt x="700" y="823"/>
                    </a:lnTo>
                    <a:lnTo>
                      <a:pt x="632" y="897"/>
                    </a:lnTo>
                    <a:lnTo>
                      <a:pt x="553" y="964"/>
                    </a:lnTo>
                    <a:lnTo>
                      <a:pt x="472" y="1023"/>
                    </a:lnTo>
                    <a:lnTo>
                      <a:pt x="385" y="1072"/>
                    </a:lnTo>
                    <a:lnTo>
                      <a:pt x="295" y="1111"/>
                    </a:lnTo>
                    <a:lnTo>
                      <a:pt x="201" y="1139"/>
                    </a:lnTo>
                    <a:lnTo>
                      <a:pt x="102" y="1157"/>
                    </a:lnTo>
                    <a:lnTo>
                      <a:pt x="0" y="1162"/>
                    </a:lnTo>
                    <a:lnTo>
                      <a:pt x="0" y="1495"/>
                    </a:lnTo>
                    <a:lnTo>
                      <a:pt x="130" y="1487"/>
                    </a:lnTo>
                    <a:lnTo>
                      <a:pt x="254" y="1463"/>
                    </a:lnTo>
                    <a:lnTo>
                      <a:pt x="377" y="1428"/>
                    </a:lnTo>
                    <a:lnTo>
                      <a:pt x="493" y="1376"/>
                    </a:lnTo>
                    <a:lnTo>
                      <a:pt x="605" y="1314"/>
                    </a:lnTo>
                    <a:lnTo>
                      <a:pt x="711" y="1239"/>
                    </a:lnTo>
                    <a:lnTo>
                      <a:pt x="807" y="1153"/>
                    </a:lnTo>
                    <a:lnTo>
                      <a:pt x="899" y="1057"/>
                    </a:lnTo>
                    <a:lnTo>
                      <a:pt x="980" y="950"/>
                    </a:lnTo>
                    <a:lnTo>
                      <a:pt x="1054" y="837"/>
                    </a:lnTo>
                    <a:lnTo>
                      <a:pt x="1117" y="712"/>
                    </a:lnTo>
                    <a:lnTo>
                      <a:pt x="1171" y="581"/>
                    </a:lnTo>
                    <a:lnTo>
                      <a:pt x="1214" y="444"/>
                    </a:lnTo>
                    <a:lnTo>
                      <a:pt x="1244" y="300"/>
                    </a:lnTo>
                    <a:lnTo>
                      <a:pt x="1264" y="152"/>
                    </a:lnTo>
                    <a:lnTo>
                      <a:pt x="1272" y="0"/>
                    </a:lnTo>
                    <a:lnTo>
                      <a:pt x="98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5" name="Freeform 35"/>
              <p:cNvSpPr>
                <a:spLocks/>
              </p:cNvSpPr>
              <p:nvPr/>
            </p:nvSpPr>
            <p:spPr bwMode="auto">
              <a:xfrm>
                <a:off x="17" y="3423"/>
                <a:ext cx="937" cy="554"/>
              </a:xfrm>
              <a:custGeom>
                <a:avLst/>
                <a:gdLst>
                  <a:gd name="T0" fmla="*/ 0 w 1338"/>
                  <a:gd name="T1" fmla="*/ 1572 h 1572"/>
                  <a:gd name="T2" fmla="*/ 137 w 1338"/>
                  <a:gd name="T3" fmla="*/ 1564 h 1572"/>
                  <a:gd name="T4" fmla="*/ 271 w 1338"/>
                  <a:gd name="T5" fmla="*/ 1540 h 1572"/>
                  <a:gd name="T6" fmla="*/ 399 w 1338"/>
                  <a:gd name="T7" fmla="*/ 1501 h 1572"/>
                  <a:gd name="T8" fmla="*/ 521 w 1338"/>
                  <a:gd name="T9" fmla="*/ 1448 h 1572"/>
                  <a:gd name="T10" fmla="*/ 638 w 1338"/>
                  <a:gd name="T11" fmla="*/ 1382 h 1572"/>
                  <a:gd name="T12" fmla="*/ 749 w 1338"/>
                  <a:gd name="T13" fmla="*/ 1304 h 1572"/>
                  <a:gd name="T14" fmla="*/ 850 w 1338"/>
                  <a:gd name="T15" fmla="*/ 1213 h 1572"/>
                  <a:gd name="T16" fmla="*/ 947 w 1338"/>
                  <a:gd name="T17" fmla="*/ 1112 h 1572"/>
                  <a:gd name="T18" fmla="*/ 1033 w 1338"/>
                  <a:gd name="T19" fmla="*/ 999 h 1572"/>
                  <a:gd name="T20" fmla="*/ 1110 w 1338"/>
                  <a:gd name="T21" fmla="*/ 879 h 1572"/>
                  <a:gd name="T22" fmla="*/ 1176 w 1338"/>
                  <a:gd name="T23" fmla="*/ 749 h 1572"/>
                  <a:gd name="T24" fmla="*/ 1232 w 1338"/>
                  <a:gd name="T25" fmla="*/ 612 h 1572"/>
                  <a:gd name="T26" fmla="*/ 1277 w 1338"/>
                  <a:gd name="T27" fmla="*/ 468 h 1572"/>
                  <a:gd name="T28" fmla="*/ 1311 w 1338"/>
                  <a:gd name="T29" fmla="*/ 316 h 1572"/>
                  <a:gd name="T30" fmla="*/ 1332 w 1338"/>
                  <a:gd name="T31" fmla="*/ 160 h 1572"/>
                  <a:gd name="T32" fmla="*/ 1338 w 1338"/>
                  <a:gd name="T33" fmla="*/ 0 h 1572"/>
                  <a:gd name="T34" fmla="*/ 1246 w 1338"/>
                  <a:gd name="T35" fmla="*/ 0 h 1572"/>
                  <a:gd name="T36" fmla="*/ 1240 w 1338"/>
                  <a:gd name="T37" fmla="*/ 150 h 1572"/>
                  <a:gd name="T38" fmla="*/ 1221 w 1338"/>
                  <a:gd name="T39" fmla="*/ 297 h 1572"/>
                  <a:gd name="T40" fmla="*/ 1190 w 1338"/>
                  <a:gd name="T41" fmla="*/ 436 h 1572"/>
                  <a:gd name="T42" fmla="*/ 1148 w 1338"/>
                  <a:gd name="T43" fmla="*/ 571 h 1572"/>
                  <a:gd name="T44" fmla="*/ 1095 w 1338"/>
                  <a:gd name="T45" fmla="*/ 698 h 1572"/>
                  <a:gd name="T46" fmla="*/ 1034 w 1338"/>
                  <a:gd name="T47" fmla="*/ 818 h 1572"/>
                  <a:gd name="T48" fmla="*/ 962 w 1338"/>
                  <a:gd name="T49" fmla="*/ 931 h 1572"/>
                  <a:gd name="T50" fmla="*/ 882 w 1338"/>
                  <a:gd name="T51" fmla="*/ 1036 h 1572"/>
                  <a:gd name="T52" fmla="*/ 794 w 1338"/>
                  <a:gd name="T53" fmla="*/ 1130 h 1572"/>
                  <a:gd name="T54" fmla="*/ 697 w 1338"/>
                  <a:gd name="T55" fmla="*/ 1215 h 1572"/>
                  <a:gd name="T56" fmla="*/ 595 w 1338"/>
                  <a:gd name="T57" fmla="*/ 1286 h 1572"/>
                  <a:gd name="T58" fmla="*/ 486 w 1338"/>
                  <a:gd name="T59" fmla="*/ 1348 h 1572"/>
                  <a:gd name="T60" fmla="*/ 372 w 1338"/>
                  <a:gd name="T61" fmla="*/ 1398 h 1572"/>
                  <a:gd name="T62" fmla="*/ 253 w 1338"/>
                  <a:gd name="T63" fmla="*/ 1435 h 1572"/>
                  <a:gd name="T64" fmla="*/ 129 w 1338"/>
                  <a:gd name="T65" fmla="*/ 1455 h 1572"/>
                  <a:gd name="T66" fmla="*/ 0 w 1338"/>
                  <a:gd name="T67" fmla="*/ 1464 h 1572"/>
                  <a:gd name="T68" fmla="*/ 0 w 1338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8" h="1572">
                    <a:moveTo>
                      <a:pt x="0" y="1572"/>
                    </a:moveTo>
                    <a:lnTo>
                      <a:pt x="137" y="1564"/>
                    </a:lnTo>
                    <a:lnTo>
                      <a:pt x="271" y="1540"/>
                    </a:lnTo>
                    <a:lnTo>
                      <a:pt x="399" y="1501"/>
                    </a:lnTo>
                    <a:lnTo>
                      <a:pt x="521" y="1448"/>
                    </a:lnTo>
                    <a:lnTo>
                      <a:pt x="638" y="1382"/>
                    </a:lnTo>
                    <a:lnTo>
                      <a:pt x="749" y="1304"/>
                    </a:lnTo>
                    <a:lnTo>
                      <a:pt x="850" y="1213"/>
                    </a:lnTo>
                    <a:lnTo>
                      <a:pt x="947" y="1112"/>
                    </a:lnTo>
                    <a:lnTo>
                      <a:pt x="1033" y="999"/>
                    </a:lnTo>
                    <a:lnTo>
                      <a:pt x="1110" y="879"/>
                    </a:lnTo>
                    <a:lnTo>
                      <a:pt x="1176" y="749"/>
                    </a:lnTo>
                    <a:lnTo>
                      <a:pt x="1232" y="612"/>
                    </a:lnTo>
                    <a:lnTo>
                      <a:pt x="1277" y="468"/>
                    </a:lnTo>
                    <a:lnTo>
                      <a:pt x="1311" y="316"/>
                    </a:lnTo>
                    <a:lnTo>
                      <a:pt x="1332" y="160"/>
                    </a:lnTo>
                    <a:lnTo>
                      <a:pt x="1338" y="0"/>
                    </a:lnTo>
                    <a:lnTo>
                      <a:pt x="1246" y="0"/>
                    </a:lnTo>
                    <a:lnTo>
                      <a:pt x="1240" y="150"/>
                    </a:lnTo>
                    <a:lnTo>
                      <a:pt x="1221" y="297"/>
                    </a:lnTo>
                    <a:lnTo>
                      <a:pt x="1190" y="436"/>
                    </a:lnTo>
                    <a:lnTo>
                      <a:pt x="1148" y="571"/>
                    </a:lnTo>
                    <a:lnTo>
                      <a:pt x="1095" y="698"/>
                    </a:lnTo>
                    <a:lnTo>
                      <a:pt x="1034" y="818"/>
                    </a:lnTo>
                    <a:lnTo>
                      <a:pt x="962" y="931"/>
                    </a:lnTo>
                    <a:lnTo>
                      <a:pt x="882" y="1036"/>
                    </a:lnTo>
                    <a:lnTo>
                      <a:pt x="794" y="1130"/>
                    </a:lnTo>
                    <a:lnTo>
                      <a:pt x="697" y="1215"/>
                    </a:lnTo>
                    <a:lnTo>
                      <a:pt x="595" y="1286"/>
                    </a:lnTo>
                    <a:lnTo>
                      <a:pt x="486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9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6" name="Freeform 36"/>
              <p:cNvSpPr>
                <a:spLocks/>
              </p:cNvSpPr>
              <p:nvPr/>
            </p:nvSpPr>
            <p:spPr bwMode="auto">
              <a:xfrm>
                <a:off x="17" y="3423"/>
                <a:ext cx="823" cy="488"/>
              </a:xfrm>
              <a:custGeom>
                <a:avLst/>
                <a:gdLst>
                  <a:gd name="T0" fmla="*/ 1084 w 1176"/>
                  <a:gd name="T1" fmla="*/ 0 h 1383"/>
                  <a:gd name="T2" fmla="*/ 1079 w 1176"/>
                  <a:gd name="T3" fmla="*/ 131 h 1383"/>
                  <a:gd name="T4" fmla="*/ 1063 w 1176"/>
                  <a:gd name="T5" fmla="*/ 259 h 1383"/>
                  <a:gd name="T6" fmla="*/ 1037 w 1176"/>
                  <a:gd name="T7" fmla="*/ 379 h 1383"/>
                  <a:gd name="T8" fmla="*/ 999 w 1176"/>
                  <a:gd name="T9" fmla="*/ 496 h 1383"/>
                  <a:gd name="T10" fmla="*/ 953 w 1176"/>
                  <a:gd name="T11" fmla="*/ 607 h 1383"/>
                  <a:gd name="T12" fmla="*/ 900 w 1176"/>
                  <a:gd name="T13" fmla="*/ 713 h 1383"/>
                  <a:gd name="T14" fmla="*/ 837 w 1176"/>
                  <a:gd name="T15" fmla="*/ 811 h 1383"/>
                  <a:gd name="T16" fmla="*/ 768 w 1176"/>
                  <a:gd name="T17" fmla="*/ 901 h 1383"/>
                  <a:gd name="T18" fmla="*/ 692 w 1176"/>
                  <a:gd name="T19" fmla="*/ 984 h 1383"/>
                  <a:gd name="T20" fmla="*/ 607 w 1176"/>
                  <a:gd name="T21" fmla="*/ 1058 h 1383"/>
                  <a:gd name="T22" fmla="*/ 517 w 1176"/>
                  <a:gd name="T23" fmla="*/ 1120 h 1383"/>
                  <a:gd name="T24" fmla="*/ 423 w 1176"/>
                  <a:gd name="T25" fmla="*/ 1175 h 1383"/>
                  <a:gd name="T26" fmla="*/ 323 w 1176"/>
                  <a:gd name="T27" fmla="*/ 1220 h 1383"/>
                  <a:gd name="T28" fmla="*/ 220 w 1176"/>
                  <a:gd name="T29" fmla="*/ 1250 h 1383"/>
                  <a:gd name="T30" fmla="*/ 112 w 1176"/>
                  <a:gd name="T31" fmla="*/ 1269 h 1383"/>
                  <a:gd name="T32" fmla="*/ 0 w 1176"/>
                  <a:gd name="T33" fmla="*/ 1275 h 1383"/>
                  <a:gd name="T34" fmla="*/ 0 w 1176"/>
                  <a:gd name="T35" fmla="*/ 1383 h 1383"/>
                  <a:gd name="T36" fmla="*/ 120 w 1176"/>
                  <a:gd name="T37" fmla="*/ 1377 h 1383"/>
                  <a:gd name="T38" fmla="*/ 236 w 1176"/>
                  <a:gd name="T39" fmla="*/ 1354 h 1383"/>
                  <a:gd name="T40" fmla="*/ 350 w 1176"/>
                  <a:gd name="T41" fmla="*/ 1322 h 1383"/>
                  <a:gd name="T42" fmla="*/ 457 w 1176"/>
                  <a:gd name="T43" fmla="*/ 1275 h 1383"/>
                  <a:gd name="T44" fmla="*/ 561 w 1176"/>
                  <a:gd name="T45" fmla="*/ 1216 h 1383"/>
                  <a:gd name="T46" fmla="*/ 659 w 1176"/>
                  <a:gd name="T47" fmla="*/ 1148 h 1383"/>
                  <a:gd name="T48" fmla="*/ 749 w 1176"/>
                  <a:gd name="T49" fmla="*/ 1067 h 1383"/>
                  <a:gd name="T50" fmla="*/ 832 w 1176"/>
                  <a:gd name="T51" fmla="*/ 978 h 1383"/>
                  <a:gd name="T52" fmla="*/ 907 w 1176"/>
                  <a:gd name="T53" fmla="*/ 879 h 1383"/>
                  <a:gd name="T54" fmla="*/ 976 w 1176"/>
                  <a:gd name="T55" fmla="*/ 773 h 1383"/>
                  <a:gd name="T56" fmla="*/ 1035 w 1176"/>
                  <a:gd name="T57" fmla="*/ 659 h 1383"/>
                  <a:gd name="T58" fmla="*/ 1084 w 1176"/>
                  <a:gd name="T59" fmla="*/ 538 h 1383"/>
                  <a:gd name="T60" fmla="*/ 1124 w 1176"/>
                  <a:gd name="T61" fmla="*/ 411 h 1383"/>
                  <a:gd name="T62" fmla="*/ 1152 w 1176"/>
                  <a:gd name="T63" fmla="*/ 278 h 1383"/>
                  <a:gd name="T64" fmla="*/ 1171 w 1176"/>
                  <a:gd name="T65" fmla="*/ 141 h 1383"/>
                  <a:gd name="T66" fmla="*/ 1176 w 1176"/>
                  <a:gd name="T67" fmla="*/ 0 h 1383"/>
                  <a:gd name="T68" fmla="*/ 1084 w 1176"/>
                  <a:gd name="T69" fmla="*/ 0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3">
                    <a:moveTo>
                      <a:pt x="1084" y="0"/>
                    </a:moveTo>
                    <a:lnTo>
                      <a:pt x="1079" y="131"/>
                    </a:lnTo>
                    <a:lnTo>
                      <a:pt x="1063" y="259"/>
                    </a:lnTo>
                    <a:lnTo>
                      <a:pt x="1037" y="379"/>
                    </a:lnTo>
                    <a:lnTo>
                      <a:pt x="999" y="496"/>
                    </a:lnTo>
                    <a:lnTo>
                      <a:pt x="953" y="607"/>
                    </a:lnTo>
                    <a:lnTo>
                      <a:pt x="900" y="713"/>
                    </a:lnTo>
                    <a:lnTo>
                      <a:pt x="837" y="811"/>
                    </a:lnTo>
                    <a:lnTo>
                      <a:pt x="768" y="901"/>
                    </a:lnTo>
                    <a:lnTo>
                      <a:pt x="692" y="984"/>
                    </a:lnTo>
                    <a:lnTo>
                      <a:pt x="607" y="1058"/>
                    </a:lnTo>
                    <a:lnTo>
                      <a:pt x="517" y="1120"/>
                    </a:lnTo>
                    <a:lnTo>
                      <a:pt x="423" y="1175"/>
                    </a:lnTo>
                    <a:lnTo>
                      <a:pt x="323" y="1220"/>
                    </a:lnTo>
                    <a:lnTo>
                      <a:pt x="220" y="1250"/>
                    </a:lnTo>
                    <a:lnTo>
                      <a:pt x="112" y="1269"/>
                    </a:lnTo>
                    <a:lnTo>
                      <a:pt x="0" y="1275"/>
                    </a:lnTo>
                    <a:lnTo>
                      <a:pt x="0" y="1383"/>
                    </a:lnTo>
                    <a:lnTo>
                      <a:pt x="120" y="1377"/>
                    </a:lnTo>
                    <a:lnTo>
                      <a:pt x="236" y="1354"/>
                    </a:lnTo>
                    <a:lnTo>
                      <a:pt x="350" y="1322"/>
                    </a:lnTo>
                    <a:lnTo>
                      <a:pt x="457" y="1275"/>
                    </a:lnTo>
                    <a:lnTo>
                      <a:pt x="561" y="1216"/>
                    </a:lnTo>
                    <a:lnTo>
                      <a:pt x="659" y="1148"/>
                    </a:lnTo>
                    <a:lnTo>
                      <a:pt x="749" y="1067"/>
                    </a:lnTo>
                    <a:lnTo>
                      <a:pt x="832" y="978"/>
                    </a:lnTo>
                    <a:lnTo>
                      <a:pt x="907" y="879"/>
                    </a:lnTo>
                    <a:lnTo>
                      <a:pt x="976" y="773"/>
                    </a:lnTo>
                    <a:lnTo>
                      <a:pt x="1035" y="659"/>
                    </a:lnTo>
                    <a:lnTo>
                      <a:pt x="1084" y="538"/>
                    </a:lnTo>
                    <a:lnTo>
                      <a:pt x="1124" y="411"/>
                    </a:lnTo>
                    <a:lnTo>
                      <a:pt x="1152" y="278"/>
                    </a:lnTo>
                    <a:lnTo>
                      <a:pt x="1171" y="141"/>
                    </a:lnTo>
                    <a:lnTo>
                      <a:pt x="1176" y="0"/>
                    </a:lnTo>
                    <a:lnTo>
                      <a:pt x="1084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37" name="Freeform 37"/>
              <p:cNvSpPr>
                <a:spLocks/>
              </p:cNvSpPr>
              <p:nvPr/>
            </p:nvSpPr>
            <p:spPr bwMode="auto">
              <a:xfrm>
                <a:off x="19" y="3416"/>
                <a:ext cx="708" cy="431"/>
              </a:xfrm>
              <a:custGeom>
                <a:avLst/>
                <a:gdLst>
                  <a:gd name="T0" fmla="*/ 919 w 1011"/>
                  <a:gd name="T1" fmla="*/ 0 h 1223"/>
                  <a:gd name="T2" fmla="*/ 914 w 1011"/>
                  <a:gd name="T3" fmla="*/ 112 h 1223"/>
                  <a:gd name="T4" fmla="*/ 902 w 1011"/>
                  <a:gd name="T5" fmla="*/ 222 h 1223"/>
                  <a:gd name="T6" fmla="*/ 879 w 1011"/>
                  <a:gd name="T7" fmla="*/ 326 h 1223"/>
                  <a:gd name="T8" fmla="*/ 847 w 1011"/>
                  <a:gd name="T9" fmla="*/ 428 h 1223"/>
                  <a:gd name="T10" fmla="*/ 808 w 1011"/>
                  <a:gd name="T11" fmla="*/ 525 h 1223"/>
                  <a:gd name="T12" fmla="*/ 763 w 1011"/>
                  <a:gd name="T13" fmla="*/ 619 h 1223"/>
                  <a:gd name="T14" fmla="*/ 710 w 1011"/>
                  <a:gd name="T15" fmla="*/ 703 h 1223"/>
                  <a:gd name="T16" fmla="*/ 650 w 1011"/>
                  <a:gd name="T17" fmla="*/ 785 h 1223"/>
                  <a:gd name="T18" fmla="*/ 585 w 1011"/>
                  <a:gd name="T19" fmla="*/ 857 h 1223"/>
                  <a:gd name="T20" fmla="*/ 514 w 1011"/>
                  <a:gd name="T21" fmla="*/ 920 h 1223"/>
                  <a:gd name="T22" fmla="*/ 438 w 1011"/>
                  <a:gd name="T23" fmla="*/ 979 h 1223"/>
                  <a:gd name="T24" fmla="*/ 358 w 1011"/>
                  <a:gd name="T25" fmla="*/ 1026 h 1223"/>
                  <a:gd name="T26" fmla="*/ 274 w 1011"/>
                  <a:gd name="T27" fmla="*/ 1063 h 1223"/>
                  <a:gd name="T28" fmla="*/ 185 w 1011"/>
                  <a:gd name="T29" fmla="*/ 1092 h 1223"/>
                  <a:gd name="T30" fmla="*/ 94 w 1011"/>
                  <a:gd name="T31" fmla="*/ 1109 h 1223"/>
                  <a:gd name="T32" fmla="*/ 0 w 1011"/>
                  <a:gd name="T33" fmla="*/ 1115 h 1223"/>
                  <a:gd name="T34" fmla="*/ 0 w 1011"/>
                  <a:gd name="T35" fmla="*/ 1223 h 1223"/>
                  <a:gd name="T36" fmla="*/ 102 w 1011"/>
                  <a:gd name="T37" fmla="*/ 1217 h 1223"/>
                  <a:gd name="T38" fmla="*/ 204 w 1011"/>
                  <a:gd name="T39" fmla="*/ 1198 h 1223"/>
                  <a:gd name="T40" fmla="*/ 301 w 1011"/>
                  <a:gd name="T41" fmla="*/ 1167 h 1223"/>
                  <a:gd name="T42" fmla="*/ 393 w 1011"/>
                  <a:gd name="T43" fmla="*/ 1125 h 1223"/>
                  <a:gd name="T44" fmla="*/ 482 w 1011"/>
                  <a:gd name="T45" fmla="*/ 1072 h 1223"/>
                  <a:gd name="T46" fmla="*/ 566 w 1011"/>
                  <a:gd name="T47" fmla="*/ 1009 h 1223"/>
                  <a:gd name="T48" fmla="*/ 645 w 1011"/>
                  <a:gd name="T49" fmla="*/ 939 h 1223"/>
                  <a:gd name="T50" fmla="*/ 716 w 1011"/>
                  <a:gd name="T51" fmla="*/ 858 h 1223"/>
                  <a:gd name="T52" fmla="*/ 781 w 1011"/>
                  <a:gd name="T53" fmla="*/ 770 h 1223"/>
                  <a:gd name="T54" fmla="*/ 839 w 1011"/>
                  <a:gd name="T55" fmla="*/ 675 h 1223"/>
                  <a:gd name="T56" fmla="*/ 889 w 1011"/>
                  <a:gd name="T57" fmla="*/ 573 h 1223"/>
                  <a:gd name="T58" fmla="*/ 932 w 1011"/>
                  <a:gd name="T59" fmla="*/ 470 h 1223"/>
                  <a:gd name="T60" fmla="*/ 965 w 1011"/>
                  <a:gd name="T61" fmla="*/ 358 h 1223"/>
                  <a:gd name="T62" fmla="*/ 991 w 1011"/>
                  <a:gd name="T63" fmla="*/ 240 h 1223"/>
                  <a:gd name="T64" fmla="*/ 1006 w 1011"/>
                  <a:gd name="T65" fmla="*/ 121 h 1223"/>
                  <a:gd name="T66" fmla="*/ 1011 w 1011"/>
                  <a:gd name="T67" fmla="*/ 0 h 1223"/>
                  <a:gd name="T68" fmla="*/ 919 w 1011"/>
                  <a:gd name="T69" fmla="*/ 0 h 1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1" h="1223">
                    <a:moveTo>
                      <a:pt x="919" y="0"/>
                    </a:moveTo>
                    <a:lnTo>
                      <a:pt x="914" y="112"/>
                    </a:lnTo>
                    <a:lnTo>
                      <a:pt x="902" y="222"/>
                    </a:lnTo>
                    <a:lnTo>
                      <a:pt x="879" y="326"/>
                    </a:lnTo>
                    <a:lnTo>
                      <a:pt x="847" y="428"/>
                    </a:lnTo>
                    <a:lnTo>
                      <a:pt x="808" y="525"/>
                    </a:lnTo>
                    <a:lnTo>
                      <a:pt x="763" y="619"/>
                    </a:lnTo>
                    <a:lnTo>
                      <a:pt x="710" y="703"/>
                    </a:lnTo>
                    <a:lnTo>
                      <a:pt x="650" y="785"/>
                    </a:lnTo>
                    <a:lnTo>
                      <a:pt x="585" y="857"/>
                    </a:lnTo>
                    <a:lnTo>
                      <a:pt x="514" y="920"/>
                    </a:lnTo>
                    <a:lnTo>
                      <a:pt x="438" y="979"/>
                    </a:lnTo>
                    <a:lnTo>
                      <a:pt x="358" y="1026"/>
                    </a:lnTo>
                    <a:lnTo>
                      <a:pt x="274" y="1063"/>
                    </a:lnTo>
                    <a:lnTo>
                      <a:pt x="185" y="1092"/>
                    </a:lnTo>
                    <a:lnTo>
                      <a:pt x="94" y="1109"/>
                    </a:lnTo>
                    <a:lnTo>
                      <a:pt x="0" y="1115"/>
                    </a:lnTo>
                    <a:lnTo>
                      <a:pt x="0" y="1223"/>
                    </a:lnTo>
                    <a:lnTo>
                      <a:pt x="102" y="1217"/>
                    </a:lnTo>
                    <a:lnTo>
                      <a:pt x="204" y="1198"/>
                    </a:lnTo>
                    <a:lnTo>
                      <a:pt x="301" y="1167"/>
                    </a:lnTo>
                    <a:lnTo>
                      <a:pt x="393" y="1125"/>
                    </a:lnTo>
                    <a:lnTo>
                      <a:pt x="482" y="1072"/>
                    </a:lnTo>
                    <a:lnTo>
                      <a:pt x="566" y="1009"/>
                    </a:lnTo>
                    <a:lnTo>
                      <a:pt x="645" y="939"/>
                    </a:lnTo>
                    <a:lnTo>
                      <a:pt x="716" y="858"/>
                    </a:lnTo>
                    <a:lnTo>
                      <a:pt x="781" y="770"/>
                    </a:lnTo>
                    <a:lnTo>
                      <a:pt x="839" y="675"/>
                    </a:lnTo>
                    <a:lnTo>
                      <a:pt x="889" y="573"/>
                    </a:lnTo>
                    <a:lnTo>
                      <a:pt x="932" y="470"/>
                    </a:lnTo>
                    <a:lnTo>
                      <a:pt x="965" y="358"/>
                    </a:lnTo>
                    <a:lnTo>
                      <a:pt x="991" y="240"/>
                    </a:lnTo>
                    <a:lnTo>
                      <a:pt x="1006" y="121"/>
                    </a:lnTo>
                    <a:lnTo>
                      <a:pt x="1011" y="0"/>
                    </a:lnTo>
                    <a:lnTo>
                      <a:pt x="91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38" name="Picture 3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3912"/>
                <a:ext cx="366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39" name="Picture 3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8" y="3960"/>
                <a:ext cx="27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0" name="Picture 4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" y="3654"/>
                <a:ext cx="366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1" name="Picture 4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2" y="3984"/>
                <a:ext cx="21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442" name="Freeform 42"/>
              <p:cNvSpPr>
                <a:spLocks/>
              </p:cNvSpPr>
              <p:nvPr/>
            </p:nvSpPr>
            <p:spPr bwMode="auto">
              <a:xfrm>
                <a:off x="164" y="3565"/>
                <a:ext cx="937" cy="554"/>
              </a:xfrm>
              <a:custGeom>
                <a:avLst/>
                <a:gdLst>
                  <a:gd name="T0" fmla="*/ 0 w 1337"/>
                  <a:gd name="T1" fmla="*/ 1572 h 1572"/>
                  <a:gd name="T2" fmla="*/ 136 w 1337"/>
                  <a:gd name="T3" fmla="*/ 1565 h 1572"/>
                  <a:gd name="T4" fmla="*/ 269 w 1337"/>
                  <a:gd name="T5" fmla="*/ 1541 h 1572"/>
                  <a:gd name="T6" fmla="*/ 398 w 1337"/>
                  <a:gd name="T7" fmla="*/ 1500 h 1572"/>
                  <a:gd name="T8" fmla="*/ 521 w 1337"/>
                  <a:gd name="T9" fmla="*/ 1447 h 1572"/>
                  <a:gd name="T10" fmla="*/ 637 w 1337"/>
                  <a:gd name="T11" fmla="*/ 1382 h 1572"/>
                  <a:gd name="T12" fmla="*/ 748 w 1337"/>
                  <a:gd name="T13" fmla="*/ 1304 h 1572"/>
                  <a:gd name="T14" fmla="*/ 850 w 1337"/>
                  <a:gd name="T15" fmla="*/ 1213 h 1572"/>
                  <a:gd name="T16" fmla="*/ 946 w 1337"/>
                  <a:gd name="T17" fmla="*/ 1112 h 1572"/>
                  <a:gd name="T18" fmla="*/ 1032 w 1337"/>
                  <a:gd name="T19" fmla="*/ 999 h 1572"/>
                  <a:gd name="T20" fmla="*/ 1109 w 1337"/>
                  <a:gd name="T21" fmla="*/ 879 h 1572"/>
                  <a:gd name="T22" fmla="*/ 1176 w 1337"/>
                  <a:gd name="T23" fmla="*/ 749 h 1572"/>
                  <a:gd name="T24" fmla="*/ 1231 w 1337"/>
                  <a:gd name="T25" fmla="*/ 612 h 1572"/>
                  <a:gd name="T26" fmla="*/ 1276 w 1337"/>
                  <a:gd name="T27" fmla="*/ 468 h 1572"/>
                  <a:gd name="T28" fmla="*/ 1311 w 1337"/>
                  <a:gd name="T29" fmla="*/ 316 h 1572"/>
                  <a:gd name="T30" fmla="*/ 1331 w 1337"/>
                  <a:gd name="T31" fmla="*/ 160 h 1572"/>
                  <a:gd name="T32" fmla="*/ 1337 w 1337"/>
                  <a:gd name="T33" fmla="*/ 0 h 1572"/>
                  <a:gd name="T34" fmla="*/ 1245 w 1337"/>
                  <a:gd name="T35" fmla="*/ 0 h 1572"/>
                  <a:gd name="T36" fmla="*/ 1238 w 1337"/>
                  <a:gd name="T37" fmla="*/ 149 h 1572"/>
                  <a:gd name="T38" fmla="*/ 1221 w 1337"/>
                  <a:gd name="T39" fmla="*/ 297 h 1572"/>
                  <a:gd name="T40" fmla="*/ 1189 w 1337"/>
                  <a:gd name="T41" fmla="*/ 436 h 1572"/>
                  <a:gd name="T42" fmla="*/ 1148 w 1337"/>
                  <a:gd name="T43" fmla="*/ 570 h 1572"/>
                  <a:gd name="T44" fmla="*/ 1094 w 1337"/>
                  <a:gd name="T45" fmla="*/ 698 h 1572"/>
                  <a:gd name="T46" fmla="*/ 1033 w 1337"/>
                  <a:gd name="T47" fmla="*/ 817 h 1572"/>
                  <a:gd name="T48" fmla="*/ 961 w 1337"/>
                  <a:gd name="T49" fmla="*/ 931 h 1572"/>
                  <a:gd name="T50" fmla="*/ 881 w 1337"/>
                  <a:gd name="T51" fmla="*/ 1035 h 1572"/>
                  <a:gd name="T52" fmla="*/ 793 w 1337"/>
                  <a:gd name="T53" fmla="*/ 1130 h 1572"/>
                  <a:gd name="T54" fmla="*/ 696 w 1337"/>
                  <a:gd name="T55" fmla="*/ 1214 h 1572"/>
                  <a:gd name="T56" fmla="*/ 594 w 1337"/>
                  <a:gd name="T57" fmla="*/ 1286 h 1572"/>
                  <a:gd name="T58" fmla="*/ 485 w 1337"/>
                  <a:gd name="T59" fmla="*/ 1348 h 1572"/>
                  <a:gd name="T60" fmla="*/ 372 w 1337"/>
                  <a:gd name="T61" fmla="*/ 1398 h 1572"/>
                  <a:gd name="T62" fmla="*/ 253 w 1337"/>
                  <a:gd name="T63" fmla="*/ 1435 h 1572"/>
                  <a:gd name="T64" fmla="*/ 128 w 1337"/>
                  <a:gd name="T65" fmla="*/ 1455 h 1572"/>
                  <a:gd name="T66" fmla="*/ 0 w 1337"/>
                  <a:gd name="T67" fmla="*/ 1464 h 1572"/>
                  <a:gd name="T68" fmla="*/ 0 w 1337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1572"/>
                    </a:moveTo>
                    <a:lnTo>
                      <a:pt x="136" y="1565"/>
                    </a:lnTo>
                    <a:lnTo>
                      <a:pt x="269" y="1541"/>
                    </a:lnTo>
                    <a:lnTo>
                      <a:pt x="398" y="1500"/>
                    </a:lnTo>
                    <a:lnTo>
                      <a:pt x="521" y="1447"/>
                    </a:lnTo>
                    <a:lnTo>
                      <a:pt x="637" y="1382"/>
                    </a:lnTo>
                    <a:lnTo>
                      <a:pt x="748" y="1304"/>
                    </a:lnTo>
                    <a:lnTo>
                      <a:pt x="850" y="1213"/>
                    </a:lnTo>
                    <a:lnTo>
                      <a:pt x="946" y="1112"/>
                    </a:lnTo>
                    <a:lnTo>
                      <a:pt x="1032" y="999"/>
                    </a:lnTo>
                    <a:lnTo>
                      <a:pt x="1109" y="879"/>
                    </a:lnTo>
                    <a:lnTo>
                      <a:pt x="1176" y="749"/>
                    </a:lnTo>
                    <a:lnTo>
                      <a:pt x="1231" y="612"/>
                    </a:lnTo>
                    <a:lnTo>
                      <a:pt x="1276" y="468"/>
                    </a:lnTo>
                    <a:lnTo>
                      <a:pt x="1311" y="316"/>
                    </a:lnTo>
                    <a:lnTo>
                      <a:pt x="1331" y="160"/>
                    </a:lnTo>
                    <a:lnTo>
                      <a:pt x="1337" y="0"/>
                    </a:lnTo>
                    <a:lnTo>
                      <a:pt x="1245" y="0"/>
                    </a:lnTo>
                    <a:lnTo>
                      <a:pt x="1238" y="149"/>
                    </a:lnTo>
                    <a:lnTo>
                      <a:pt x="1221" y="297"/>
                    </a:lnTo>
                    <a:lnTo>
                      <a:pt x="1189" y="436"/>
                    </a:lnTo>
                    <a:lnTo>
                      <a:pt x="1148" y="570"/>
                    </a:lnTo>
                    <a:lnTo>
                      <a:pt x="1094" y="698"/>
                    </a:lnTo>
                    <a:lnTo>
                      <a:pt x="1033" y="817"/>
                    </a:lnTo>
                    <a:lnTo>
                      <a:pt x="961" y="931"/>
                    </a:lnTo>
                    <a:lnTo>
                      <a:pt x="881" y="1035"/>
                    </a:lnTo>
                    <a:lnTo>
                      <a:pt x="793" y="1130"/>
                    </a:lnTo>
                    <a:lnTo>
                      <a:pt x="696" y="1214"/>
                    </a:lnTo>
                    <a:lnTo>
                      <a:pt x="594" y="1286"/>
                    </a:lnTo>
                    <a:lnTo>
                      <a:pt x="485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8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3" name="Freeform 43"/>
              <p:cNvSpPr>
                <a:spLocks/>
              </p:cNvSpPr>
              <p:nvPr/>
            </p:nvSpPr>
            <p:spPr bwMode="auto">
              <a:xfrm>
                <a:off x="164" y="3565"/>
                <a:ext cx="824" cy="488"/>
              </a:xfrm>
              <a:custGeom>
                <a:avLst/>
                <a:gdLst>
                  <a:gd name="T0" fmla="*/ 1083 w 1176"/>
                  <a:gd name="T1" fmla="*/ 0 h 1382"/>
                  <a:gd name="T2" fmla="*/ 1078 w 1176"/>
                  <a:gd name="T3" fmla="*/ 131 h 1382"/>
                  <a:gd name="T4" fmla="*/ 1062 w 1176"/>
                  <a:gd name="T5" fmla="*/ 257 h 1382"/>
                  <a:gd name="T6" fmla="*/ 1036 w 1176"/>
                  <a:gd name="T7" fmla="*/ 379 h 1382"/>
                  <a:gd name="T8" fmla="*/ 999 w 1176"/>
                  <a:gd name="T9" fmla="*/ 495 h 1382"/>
                  <a:gd name="T10" fmla="*/ 953 w 1176"/>
                  <a:gd name="T11" fmla="*/ 607 h 1382"/>
                  <a:gd name="T12" fmla="*/ 898 w 1176"/>
                  <a:gd name="T13" fmla="*/ 713 h 1382"/>
                  <a:gd name="T14" fmla="*/ 836 w 1176"/>
                  <a:gd name="T15" fmla="*/ 811 h 1382"/>
                  <a:gd name="T16" fmla="*/ 767 w 1176"/>
                  <a:gd name="T17" fmla="*/ 901 h 1382"/>
                  <a:gd name="T18" fmla="*/ 691 w 1176"/>
                  <a:gd name="T19" fmla="*/ 982 h 1382"/>
                  <a:gd name="T20" fmla="*/ 606 w 1176"/>
                  <a:gd name="T21" fmla="*/ 1056 h 1382"/>
                  <a:gd name="T22" fmla="*/ 516 w 1176"/>
                  <a:gd name="T23" fmla="*/ 1120 h 1382"/>
                  <a:gd name="T24" fmla="*/ 421 w 1176"/>
                  <a:gd name="T25" fmla="*/ 1174 h 1382"/>
                  <a:gd name="T26" fmla="*/ 322 w 1176"/>
                  <a:gd name="T27" fmla="*/ 1217 h 1382"/>
                  <a:gd name="T28" fmla="*/ 219 w 1176"/>
                  <a:gd name="T29" fmla="*/ 1248 h 1382"/>
                  <a:gd name="T30" fmla="*/ 111 w 1176"/>
                  <a:gd name="T31" fmla="*/ 1267 h 1382"/>
                  <a:gd name="T32" fmla="*/ 0 w 1176"/>
                  <a:gd name="T33" fmla="*/ 1274 h 1382"/>
                  <a:gd name="T34" fmla="*/ 0 w 1176"/>
                  <a:gd name="T35" fmla="*/ 1382 h 1382"/>
                  <a:gd name="T36" fmla="*/ 120 w 1176"/>
                  <a:gd name="T37" fmla="*/ 1376 h 1382"/>
                  <a:gd name="T38" fmla="*/ 236 w 1176"/>
                  <a:gd name="T39" fmla="*/ 1353 h 1382"/>
                  <a:gd name="T40" fmla="*/ 349 w 1176"/>
                  <a:gd name="T41" fmla="*/ 1320 h 1382"/>
                  <a:gd name="T42" fmla="*/ 456 w 1176"/>
                  <a:gd name="T43" fmla="*/ 1274 h 1382"/>
                  <a:gd name="T44" fmla="*/ 560 w 1176"/>
                  <a:gd name="T45" fmla="*/ 1216 h 1382"/>
                  <a:gd name="T46" fmla="*/ 658 w 1176"/>
                  <a:gd name="T47" fmla="*/ 1145 h 1382"/>
                  <a:gd name="T48" fmla="*/ 748 w 1176"/>
                  <a:gd name="T49" fmla="*/ 1066 h 1382"/>
                  <a:gd name="T50" fmla="*/ 831 w 1176"/>
                  <a:gd name="T51" fmla="*/ 977 h 1382"/>
                  <a:gd name="T52" fmla="*/ 907 w 1176"/>
                  <a:gd name="T53" fmla="*/ 879 h 1382"/>
                  <a:gd name="T54" fmla="*/ 975 w 1176"/>
                  <a:gd name="T55" fmla="*/ 773 h 1382"/>
                  <a:gd name="T56" fmla="*/ 1034 w 1176"/>
                  <a:gd name="T57" fmla="*/ 659 h 1382"/>
                  <a:gd name="T58" fmla="*/ 1083 w 1176"/>
                  <a:gd name="T59" fmla="*/ 536 h 1382"/>
                  <a:gd name="T60" fmla="*/ 1123 w 1176"/>
                  <a:gd name="T61" fmla="*/ 410 h 1382"/>
                  <a:gd name="T62" fmla="*/ 1151 w 1176"/>
                  <a:gd name="T63" fmla="*/ 277 h 1382"/>
                  <a:gd name="T64" fmla="*/ 1170 w 1176"/>
                  <a:gd name="T65" fmla="*/ 141 h 1382"/>
                  <a:gd name="T66" fmla="*/ 1176 w 1176"/>
                  <a:gd name="T67" fmla="*/ 0 h 1382"/>
                  <a:gd name="T68" fmla="*/ 1083 w 1176"/>
                  <a:gd name="T69" fmla="*/ 0 h 1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2">
                    <a:moveTo>
                      <a:pt x="1083" y="0"/>
                    </a:moveTo>
                    <a:lnTo>
                      <a:pt x="1078" y="131"/>
                    </a:lnTo>
                    <a:lnTo>
                      <a:pt x="1062" y="257"/>
                    </a:lnTo>
                    <a:lnTo>
                      <a:pt x="1036" y="379"/>
                    </a:lnTo>
                    <a:lnTo>
                      <a:pt x="999" y="495"/>
                    </a:lnTo>
                    <a:lnTo>
                      <a:pt x="953" y="607"/>
                    </a:lnTo>
                    <a:lnTo>
                      <a:pt x="898" y="713"/>
                    </a:lnTo>
                    <a:lnTo>
                      <a:pt x="836" y="811"/>
                    </a:lnTo>
                    <a:lnTo>
                      <a:pt x="767" y="901"/>
                    </a:lnTo>
                    <a:lnTo>
                      <a:pt x="691" y="982"/>
                    </a:lnTo>
                    <a:lnTo>
                      <a:pt x="606" y="1056"/>
                    </a:lnTo>
                    <a:lnTo>
                      <a:pt x="516" y="1120"/>
                    </a:lnTo>
                    <a:lnTo>
                      <a:pt x="421" y="1174"/>
                    </a:lnTo>
                    <a:lnTo>
                      <a:pt x="322" y="1217"/>
                    </a:lnTo>
                    <a:lnTo>
                      <a:pt x="219" y="1248"/>
                    </a:lnTo>
                    <a:lnTo>
                      <a:pt x="111" y="1267"/>
                    </a:lnTo>
                    <a:lnTo>
                      <a:pt x="0" y="1274"/>
                    </a:lnTo>
                    <a:lnTo>
                      <a:pt x="0" y="1382"/>
                    </a:lnTo>
                    <a:lnTo>
                      <a:pt x="120" y="1376"/>
                    </a:lnTo>
                    <a:lnTo>
                      <a:pt x="236" y="1353"/>
                    </a:lnTo>
                    <a:lnTo>
                      <a:pt x="349" y="1320"/>
                    </a:lnTo>
                    <a:lnTo>
                      <a:pt x="456" y="1274"/>
                    </a:lnTo>
                    <a:lnTo>
                      <a:pt x="560" y="1216"/>
                    </a:lnTo>
                    <a:lnTo>
                      <a:pt x="658" y="1145"/>
                    </a:lnTo>
                    <a:lnTo>
                      <a:pt x="748" y="1066"/>
                    </a:lnTo>
                    <a:lnTo>
                      <a:pt x="831" y="977"/>
                    </a:lnTo>
                    <a:lnTo>
                      <a:pt x="907" y="879"/>
                    </a:lnTo>
                    <a:lnTo>
                      <a:pt x="975" y="773"/>
                    </a:lnTo>
                    <a:lnTo>
                      <a:pt x="1034" y="659"/>
                    </a:lnTo>
                    <a:lnTo>
                      <a:pt x="1083" y="536"/>
                    </a:lnTo>
                    <a:lnTo>
                      <a:pt x="1123" y="410"/>
                    </a:lnTo>
                    <a:lnTo>
                      <a:pt x="1151" y="277"/>
                    </a:lnTo>
                    <a:lnTo>
                      <a:pt x="1170" y="141"/>
                    </a:lnTo>
                    <a:lnTo>
                      <a:pt x="1176" y="0"/>
                    </a:lnTo>
                    <a:lnTo>
                      <a:pt x="1083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44" name="Freeform 44"/>
              <p:cNvSpPr>
                <a:spLocks/>
              </p:cNvSpPr>
              <p:nvPr/>
            </p:nvSpPr>
            <p:spPr bwMode="auto">
              <a:xfrm>
                <a:off x="164" y="3565"/>
                <a:ext cx="710" cy="420"/>
              </a:xfrm>
              <a:custGeom>
                <a:avLst/>
                <a:gdLst>
                  <a:gd name="T0" fmla="*/ 922 w 1014"/>
                  <a:gd name="T1" fmla="*/ 0 h 1193"/>
                  <a:gd name="T2" fmla="*/ 916 w 1014"/>
                  <a:gd name="T3" fmla="*/ 112 h 1193"/>
                  <a:gd name="T4" fmla="*/ 904 w 1014"/>
                  <a:gd name="T5" fmla="*/ 220 h 1193"/>
                  <a:gd name="T6" fmla="*/ 881 w 1014"/>
                  <a:gd name="T7" fmla="*/ 322 h 1193"/>
                  <a:gd name="T8" fmla="*/ 850 w 1014"/>
                  <a:gd name="T9" fmla="*/ 423 h 1193"/>
                  <a:gd name="T10" fmla="*/ 810 w 1014"/>
                  <a:gd name="T11" fmla="*/ 517 h 1193"/>
                  <a:gd name="T12" fmla="*/ 764 w 1014"/>
                  <a:gd name="T13" fmla="*/ 607 h 1193"/>
                  <a:gd name="T14" fmla="*/ 711 w 1014"/>
                  <a:gd name="T15" fmla="*/ 691 h 1193"/>
                  <a:gd name="T16" fmla="*/ 651 w 1014"/>
                  <a:gd name="T17" fmla="*/ 767 h 1193"/>
                  <a:gd name="T18" fmla="*/ 587 w 1014"/>
                  <a:gd name="T19" fmla="*/ 838 h 1193"/>
                  <a:gd name="T20" fmla="*/ 515 w 1014"/>
                  <a:gd name="T21" fmla="*/ 899 h 1193"/>
                  <a:gd name="T22" fmla="*/ 439 w 1014"/>
                  <a:gd name="T23" fmla="*/ 953 h 1193"/>
                  <a:gd name="T24" fmla="*/ 359 w 1014"/>
                  <a:gd name="T25" fmla="*/ 1000 h 1193"/>
                  <a:gd name="T26" fmla="*/ 275 w 1014"/>
                  <a:gd name="T27" fmla="*/ 1037 h 1193"/>
                  <a:gd name="T28" fmla="*/ 186 w 1014"/>
                  <a:gd name="T29" fmla="*/ 1064 h 1193"/>
                  <a:gd name="T30" fmla="*/ 95 w 1014"/>
                  <a:gd name="T31" fmla="*/ 1078 h 1193"/>
                  <a:gd name="T32" fmla="*/ 0 w 1014"/>
                  <a:gd name="T33" fmla="*/ 1085 h 1193"/>
                  <a:gd name="T34" fmla="*/ 0 w 1014"/>
                  <a:gd name="T35" fmla="*/ 1193 h 1193"/>
                  <a:gd name="T36" fmla="*/ 104 w 1014"/>
                  <a:gd name="T37" fmla="*/ 1187 h 1193"/>
                  <a:gd name="T38" fmla="*/ 202 w 1014"/>
                  <a:gd name="T39" fmla="*/ 1169 h 1193"/>
                  <a:gd name="T40" fmla="*/ 302 w 1014"/>
                  <a:gd name="T41" fmla="*/ 1139 h 1193"/>
                  <a:gd name="T42" fmla="*/ 394 w 1014"/>
                  <a:gd name="T43" fmla="*/ 1100 h 1193"/>
                  <a:gd name="T44" fmla="*/ 483 w 1014"/>
                  <a:gd name="T45" fmla="*/ 1049 h 1193"/>
                  <a:gd name="T46" fmla="*/ 567 w 1014"/>
                  <a:gd name="T47" fmla="*/ 989 h 1193"/>
                  <a:gd name="T48" fmla="*/ 644 w 1014"/>
                  <a:gd name="T49" fmla="*/ 921 h 1193"/>
                  <a:gd name="T50" fmla="*/ 717 w 1014"/>
                  <a:gd name="T51" fmla="*/ 844 h 1193"/>
                  <a:gd name="T52" fmla="*/ 781 w 1014"/>
                  <a:gd name="T53" fmla="*/ 759 h 1193"/>
                  <a:gd name="T54" fmla="*/ 840 w 1014"/>
                  <a:gd name="T55" fmla="*/ 667 h 1193"/>
                  <a:gd name="T56" fmla="*/ 892 w 1014"/>
                  <a:gd name="T57" fmla="*/ 569 h 1193"/>
                  <a:gd name="T58" fmla="*/ 933 w 1014"/>
                  <a:gd name="T59" fmla="*/ 465 h 1193"/>
                  <a:gd name="T60" fmla="*/ 968 w 1014"/>
                  <a:gd name="T61" fmla="*/ 355 h 1193"/>
                  <a:gd name="T62" fmla="*/ 993 w 1014"/>
                  <a:gd name="T63" fmla="*/ 239 h 1193"/>
                  <a:gd name="T64" fmla="*/ 1008 w 1014"/>
                  <a:gd name="T65" fmla="*/ 122 h 1193"/>
                  <a:gd name="T66" fmla="*/ 1014 w 1014"/>
                  <a:gd name="T67" fmla="*/ 0 h 1193"/>
                  <a:gd name="T68" fmla="*/ 922 w 1014"/>
                  <a:gd name="T69" fmla="*/ 0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4" h="1193">
                    <a:moveTo>
                      <a:pt x="922" y="0"/>
                    </a:moveTo>
                    <a:lnTo>
                      <a:pt x="916" y="112"/>
                    </a:lnTo>
                    <a:lnTo>
                      <a:pt x="904" y="220"/>
                    </a:lnTo>
                    <a:lnTo>
                      <a:pt x="881" y="322"/>
                    </a:lnTo>
                    <a:lnTo>
                      <a:pt x="850" y="423"/>
                    </a:lnTo>
                    <a:lnTo>
                      <a:pt x="810" y="517"/>
                    </a:lnTo>
                    <a:lnTo>
                      <a:pt x="764" y="607"/>
                    </a:lnTo>
                    <a:lnTo>
                      <a:pt x="711" y="691"/>
                    </a:lnTo>
                    <a:lnTo>
                      <a:pt x="651" y="767"/>
                    </a:lnTo>
                    <a:lnTo>
                      <a:pt x="587" y="838"/>
                    </a:lnTo>
                    <a:lnTo>
                      <a:pt x="515" y="899"/>
                    </a:lnTo>
                    <a:lnTo>
                      <a:pt x="439" y="953"/>
                    </a:lnTo>
                    <a:lnTo>
                      <a:pt x="359" y="1000"/>
                    </a:lnTo>
                    <a:lnTo>
                      <a:pt x="275" y="1037"/>
                    </a:lnTo>
                    <a:lnTo>
                      <a:pt x="186" y="1064"/>
                    </a:lnTo>
                    <a:lnTo>
                      <a:pt x="95" y="1078"/>
                    </a:lnTo>
                    <a:lnTo>
                      <a:pt x="0" y="1085"/>
                    </a:lnTo>
                    <a:lnTo>
                      <a:pt x="0" y="1193"/>
                    </a:lnTo>
                    <a:lnTo>
                      <a:pt x="104" y="1187"/>
                    </a:lnTo>
                    <a:lnTo>
                      <a:pt x="202" y="1169"/>
                    </a:lnTo>
                    <a:lnTo>
                      <a:pt x="302" y="1139"/>
                    </a:lnTo>
                    <a:lnTo>
                      <a:pt x="394" y="1100"/>
                    </a:lnTo>
                    <a:lnTo>
                      <a:pt x="483" y="1049"/>
                    </a:lnTo>
                    <a:lnTo>
                      <a:pt x="567" y="989"/>
                    </a:lnTo>
                    <a:lnTo>
                      <a:pt x="644" y="921"/>
                    </a:lnTo>
                    <a:lnTo>
                      <a:pt x="717" y="844"/>
                    </a:lnTo>
                    <a:lnTo>
                      <a:pt x="781" y="759"/>
                    </a:lnTo>
                    <a:lnTo>
                      <a:pt x="840" y="667"/>
                    </a:lnTo>
                    <a:lnTo>
                      <a:pt x="892" y="569"/>
                    </a:lnTo>
                    <a:lnTo>
                      <a:pt x="933" y="465"/>
                    </a:lnTo>
                    <a:lnTo>
                      <a:pt x="968" y="355"/>
                    </a:lnTo>
                    <a:lnTo>
                      <a:pt x="993" y="239"/>
                    </a:lnTo>
                    <a:lnTo>
                      <a:pt x="1008" y="122"/>
                    </a:lnTo>
                    <a:lnTo>
                      <a:pt x="1014" y="0"/>
                    </a:lnTo>
                    <a:lnTo>
                      <a:pt x="922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45" name="Picture 4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" y="3504"/>
                <a:ext cx="768" cy="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6" name="Picture 4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3870"/>
                <a:ext cx="48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447" name="Group 47"/>
            <p:cNvGrpSpPr>
              <a:grpSpLocks/>
            </p:cNvGrpSpPr>
            <p:nvPr/>
          </p:nvGrpSpPr>
          <p:grpSpPr bwMode="auto">
            <a:xfrm>
              <a:off x="288" y="2256"/>
              <a:ext cx="624" cy="1419"/>
              <a:chOff x="288" y="2256"/>
              <a:chExt cx="624" cy="1419"/>
            </a:xfrm>
          </p:grpSpPr>
          <p:pic>
            <p:nvPicPr>
              <p:cNvPr id="102448" name="Picture 4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387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49" name="Picture 4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8" y="3342"/>
                <a:ext cx="32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0" name="Picture 5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319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1" name="Picture 5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3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2" name="Picture 52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2668"/>
                <a:ext cx="24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3" name="Picture 5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256"/>
                <a:ext cx="192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02454" name="Group 54"/>
          <p:cNvGrpSpPr>
            <a:grpSpLocks/>
          </p:cNvGrpSpPr>
          <p:nvPr/>
        </p:nvGrpSpPr>
        <p:grpSpPr bwMode="auto">
          <a:xfrm>
            <a:off x="7289800" y="5219700"/>
            <a:ext cx="1905000" cy="1676400"/>
            <a:chOff x="4368" y="2880"/>
            <a:chExt cx="1200" cy="1289"/>
          </a:xfrm>
        </p:grpSpPr>
        <p:sp>
          <p:nvSpPr>
            <p:cNvPr id="102455" name="Freeform 55"/>
            <p:cNvSpPr>
              <a:spLocks/>
            </p:cNvSpPr>
            <p:nvPr/>
          </p:nvSpPr>
          <p:spPr bwMode="auto">
            <a:xfrm>
              <a:off x="4819" y="3639"/>
              <a:ext cx="669" cy="393"/>
            </a:xfrm>
            <a:custGeom>
              <a:avLst/>
              <a:gdLst>
                <a:gd name="T0" fmla="*/ 0 w 1337"/>
                <a:gd name="T1" fmla="*/ 1572 h 1572"/>
                <a:gd name="T2" fmla="*/ 136 w 1337"/>
                <a:gd name="T3" fmla="*/ 1565 h 1572"/>
                <a:gd name="T4" fmla="*/ 269 w 1337"/>
                <a:gd name="T5" fmla="*/ 1541 h 1572"/>
                <a:gd name="T6" fmla="*/ 398 w 1337"/>
                <a:gd name="T7" fmla="*/ 1500 h 1572"/>
                <a:gd name="T8" fmla="*/ 521 w 1337"/>
                <a:gd name="T9" fmla="*/ 1447 h 1572"/>
                <a:gd name="T10" fmla="*/ 637 w 1337"/>
                <a:gd name="T11" fmla="*/ 1382 h 1572"/>
                <a:gd name="T12" fmla="*/ 748 w 1337"/>
                <a:gd name="T13" fmla="*/ 1304 h 1572"/>
                <a:gd name="T14" fmla="*/ 850 w 1337"/>
                <a:gd name="T15" fmla="*/ 1213 h 1572"/>
                <a:gd name="T16" fmla="*/ 946 w 1337"/>
                <a:gd name="T17" fmla="*/ 1112 h 1572"/>
                <a:gd name="T18" fmla="*/ 1032 w 1337"/>
                <a:gd name="T19" fmla="*/ 999 h 1572"/>
                <a:gd name="T20" fmla="*/ 1109 w 1337"/>
                <a:gd name="T21" fmla="*/ 879 h 1572"/>
                <a:gd name="T22" fmla="*/ 1176 w 1337"/>
                <a:gd name="T23" fmla="*/ 749 h 1572"/>
                <a:gd name="T24" fmla="*/ 1231 w 1337"/>
                <a:gd name="T25" fmla="*/ 612 h 1572"/>
                <a:gd name="T26" fmla="*/ 1276 w 1337"/>
                <a:gd name="T27" fmla="*/ 468 h 1572"/>
                <a:gd name="T28" fmla="*/ 1311 w 1337"/>
                <a:gd name="T29" fmla="*/ 316 h 1572"/>
                <a:gd name="T30" fmla="*/ 1331 w 1337"/>
                <a:gd name="T31" fmla="*/ 160 h 1572"/>
                <a:gd name="T32" fmla="*/ 1337 w 1337"/>
                <a:gd name="T33" fmla="*/ 0 h 1572"/>
                <a:gd name="T34" fmla="*/ 1245 w 1337"/>
                <a:gd name="T35" fmla="*/ 0 h 1572"/>
                <a:gd name="T36" fmla="*/ 1238 w 1337"/>
                <a:gd name="T37" fmla="*/ 149 h 1572"/>
                <a:gd name="T38" fmla="*/ 1221 w 1337"/>
                <a:gd name="T39" fmla="*/ 297 h 1572"/>
                <a:gd name="T40" fmla="*/ 1189 w 1337"/>
                <a:gd name="T41" fmla="*/ 436 h 1572"/>
                <a:gd name="T42" fmla="*/ 1148 w 1337"/>
                <a:gd name="T43" fmla="*/ 570 h 1572"/>
                <a:gd name="T44" fmla="*/ 1094 w 1337"/>
                <a:gd name="T45" fmla="*/ 698 h 1572"/>
                <a:gd name="T46" fmla="*/ 1033 w 1337"/>
                <a:gd name="T47" fmla="*/ 817 h 1572"/>
                <a:gd name="T48" fmla="*/ 961 w 1337"/>
                <a:gd name="T49" fmla="*/ 931 h 1572"/>
                <a:gd name="T50" fmla="*/ 881 w 1337"/>
                <a:gd name="T51" fmla="*/ 1035 h 1572"/>
                <a:gd name="T52" fmla="*/ 793 w 1337"/>
                <a:gd name="T53" fmla="*/ 1130 h 1572"/>
                <a:gd name="T54" fmla="*/ 696 w 1337"/>
                <a:gd name="T55" fmla="*/ 1214 h 1572"/>
                <a:gd name="T56" fmla="*/ 594 w 1337"/>
                <a:gd name="T57" fmla="*/ 1286 h 1572"/>
                <a:gd name="T58" fmla="*/ 485 w 1337"/>
                <a:gd name="T59" fmla="*/ 1348 h 1572"/>
                <a:gd name="T60" fmla="*/ 372 w 1337"/>
                <a:gd name="T61" fmla="*/ 1398 h 1572"/>
                <a:gd name="T62" fmla="*/ 253 w 1337"/>
                <a:gd name="T63" fmla="*/ 1435 h 1572"/>
                <a:gd name="T64" fmla="*/ 128 w 1337"/>
                <a:gd name="T65" fmla="*/ 1455 h 1572"/>
                <a:gd name="T66" fmla="*/ 0 w 1337"/>
                <a:gd name="T67" fmla="*/ 1464 h 1572"/>
                <a:gd name="T68" fmla="*/ 0 w 1337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7" h="1572">
                  <a:moveTo>
                    <a:pt x="0" y="1572"/>
                  </a:moveTo>
                  <a:lnTo>
                    <a:pt x="136" y="1565"/>
                  </a:lnTo>
                  <a:lnTo>
                    <a:pt x="269" y="1541"/>
                  </a:lnTo>
                  <a:lnTo>
                    <a:pt x="398" y="1500"/>
                  </a:lnTo>
                  <a:lnTo>
                    <a:pt x="521" y="1447"/>
                  </a:lnTo>
                  <a:lnTo>
                    <a:pt x="637" y="1382"/>
                  </a:lnTo>
                  <a:lnTo>
                    <a:pt x="748" y="1304"/>
                  </a:lnTo>
                  <a:lnTo>
                    <a:pt x="850" y="1213"/>
                  </a:lnTo>
                  <a:lnTo>
                    <a:pt x="946" y="1112"/>
                  </a:lnTo>
                  <a:lnTo>
                    <a:pt x="1032" y="999"/>
                  </a:lnTo>
                  <a:lnTo>
                    <a:pt x="1109" y="879"/>
                  </a:lnTo>
                  <a:lnTo>
                    <a:pt x="1176" y="749"/>
                  </a:lnTo>
                  <a:lnTo>
                    <a:pt x="1231" y="612"/>
                  </a:lnTo>
                  <a:lnTo>
                    <a:pt x="1276" y="468"/>
                  </a:lnTo>
                  <a:lnTo>
                    <a:pt x="1311" y="316"/>
                  </a:lnTo>
                  <a:lnTo>
                    <a:pt x="1331" y="160"/>
                  </a:lnTo>
                  <a:lnTo>
                    <a:pt x="1337" y="0"/>
                  </a:lnTo>
                  <a:lnTo>
                    <a:pt x="1245" y="0"/>
                  </a:lnTo>
                  <a:lnTo>
                    <a:pt x="1238" y="149"/>
                  </a:lnTo>
                  <a:lnTo>
                    <a:pt x="1221" y="297"/>
                  </a:lnTo>
                  <a:lnTo>
                    <a:pt x="1189" y="436"/>
                  </a:lnTo>
                  <a:lnTo>
                    <a:pt x="1148" y="570"/>
                  </a:lnTo>
                  <a:lnTo>
                    <a:pt x="1094" y="698"/>
                  </a:lnTo>
                  <a:lnTo>
                    <a:pt x="1033" y="817"/>
                  </a:lnTo>
                  <a:lnTo>
                    <a:pt x="961" y="931"/>
                  </a:lnTo>
                  <a:lnTo>
                    <a:pt x="881" y="1035"/>
                  </a:lnTo>
                  <a:lnTo>
                    <a:pt x="793" y="1130"/>
                  </a:lnTo>
                  <a:lnTo>
                    <a:pt x="696" y="1214"/>
                  </a:lnTo>
                  <a:lnTo>
                    <a:pt x="594" y="1286"/>
                  </a:lnTo>
                  <a:lnTo>
                    <a:pt x="485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8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6" name="Freeform 56"/>
            <p:cNvSpPr>
              <a:spLocks/>
            </p:cNvSpPr>
            <p:nvPr/>
          </p:nvSpPr>
          <p:spPr bwMode="auto">
            <a:xfrm>
              <a:off x="4819" y="3639"/>
              <a:ext cx="588" cy="346"/>
            </a:xfrm>
            <a:custGeom>
              <a:avLst/>
              <a:gdLst>
                <a:gd name="T0" fmla="*/ 1083 w 1176"/>
                <a:gd name="T1" fmla="*/ 0 h 1382"/>
                <a:gd name="T2" fmla="*/ 1078 w 1176"/>
                <a:gd name="T3" fmla="*/ 131 h 1382"/>
                <a:gd name="T4" fmla="*/ 1062 w 1176"/>
                <a:gd name="T5" fmla="*/ 257 h 1382"/>
                <a:gd name="T6" fmla="*/ 1036 w 1176"/>
                <a:gd name="T7" fmla="*/ 379 h 1382"/>
                <a:gd name="T8" fmla="*/ 999 w 1176"/>
                <a:gd name="T9" fmla="*/ 495 h 1382"/>
                <a:gd name="T10" fmla="*/ 953 w 1176"/>
                <a:gd name="T11" fmla="*/ 607 h 1382"/>
                <a:gd name="T12" fmla="*/ 898 w 1176"/>
                <a:gd name="T13" fmla="*/ 713 h 1382"/>
                <a:gd name="T14" fmla="*/ 836 w 1176"/>
                <a:gd name="T15" fmla="*/ 811 h 1382"/>
                <a:gd name="T16" fmla="*/ 767 w 1176"/>
                <a:gd name="T17" fmla="*/ 901 h 1382"/>
                <a:gd name="T18" fmla="*/ 691 w 1176"/>
                <a:gd name="T19" fmla="*/ 982 h 1382"/>
                <a:gd name="T20" fmla="*/ 606 w 1176"/>
                <a:gd name="T21" fmla="*/ 1056 h 1382"/>
                <a:gd name="T22" fmla="*/ 516 w 1176"/>
                <a:gd name="T23" fmla="*/ 1120 h 1382"/>
                <a:gd name="T24" fmla="*/ 421 w 1176"/>
                <a:gd name="T25" fmla="*/ 1174 h 1382"/>
                <a:gd name="T26" fmla="*/ 322 w 1176"/>
                <a:gd name="T27" fmla="*/ 1217 h 1382"/>
                <a:gd name="T28" fmla="*/ 219 w 1176"/>
                <a:gd name="T29" fmla="*/ 1248 h 1382"/>
                <a:gd name="T30" fmla="*/ 111 w 1176"/>
                <a:gd name="T31" fmla="*/ 1267 h 1382"/>
                <a:gd name="T32" fmla="*/ 0 w 1176"/>
                <a:gd name="T33" fmla="*/ 1274 h 1382"/>
                <a:gd name="T34" fmla="*/ 0 w 1176"/>
                <a:gd name="T35" fmla="*/ 1382 h 1382"/>
                <a:gd name="T36" fmla="*/ 120 w 1176"/>
                <a:gd name="T37" fmla="*/ 1376 h 1382"/>
                <a:gd name="T38" fmla="*/ 236 w 1176"/>
                <a:gd name="T39" fmla="*/ 1353 h 1382"/>
                <a:gd name="T40" fmla="*/ 349 w 1176"/>
                <a:gd name="T41" fmla="*/ 1320 h 1382"/>
                <a:gd name="T42" fmla="*/ 456 w 1176"/>
                <a:gd name="T43" fmla="*/ 1274 h 1382"/>
                <a:gd name="T44" fmla="*/ 560 w 1176"/>
                <a:gd name="T45" fmla="*/ 1216 h 1382"/>
                <a:gd name="T46" fmla="*/ 658 w 1176"/>
                <a:gd name="T47" fmla="*/ 1145 h 1382"/>
                <a:gd name="T48" fmla="*/ 748 w 1176"/>
                <a:gd name="T49" fmla="*/ 1066 h 1382"/>
                <a:gd name="T50" fmla="*/ 831 w 1176"/>
                <a:gd name="T51" fmla="*/ 977 h 1382"/>
                <a:gd name="T52" fmla="*/ 907 w 1176"/>
                <a:gd name="T53" fmla="*/ 879 h 1382"/>
                <a:gd name="T54" fmla="*/ 975 w 1176"/>
                <a:gd name="T55" fmla="*/ 773 h 1382"/>
                <a:gd name="T56" fmla="*/ 1034 w 1176"/>
                <a:gd name="T57" fmla="*/ 659 h 1382"/>
                <a:gd name="T58" fmla="*/ 1083 w 1176"/>
                <a:gd name="T59" fmla="*/ 536 h 1382"/>
                <a:gd name="T60" fmla="*/ 1123 w 1176"/>
                <a:gd name="T61" fmla="*/ 410 h 1382"/>
                <a:gd name="T62" fmla="*/ 1151 w 1176"/>
                <a:gd name="T63" fmla="*/ 277 h 1382"/>
                <a:gd name="T64" fmla="*/ 1170 w 1176"/>
                <a:gd name="T65" fmla="*/ 141 h 1382"/>
                <a:gd name="T66" fmla="*/ 1176 w 1176"/>
                <a:gd name="T67" fmla="*/ 0 h 1382"/>
                <a:gd name="T68" fmla="*/ 1083 w 1176"/>
                <a:gd name="T69" fmla="*/ 0 h 1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2">
                  <a:moveTo>
                    <a:pt x="1083" y="0"/>
                  </a:moveTo>
                  <a:lnTo>
                    <a:pt x="1078" y="131"/>
                  </a:lnTo>
                  <a:lnTo>
                    <a:pt x="1062" y="257"/>
                  </a:lnTo>
                  <a:lnTo>
                    <a:pt x="1036" y="379"/>
                  </a:lnTo>
                  <a:lnTo>
                    <a:pt x="999" y="495"/>
                  </a:lnTo>
                  <a:lnTo>
                    <a:pt x="953" y="607"/>
                  </a:lnTo>
                  <a:lnTo>
                    <a:pt x="898" y="713"/>
                  </a:lnTo>
                  <a:lnTo>
                    <a:pt x="836" y="811"/>
                  </a:lnTo>
                  <a:lnTo>
                    <a:pt x="767" y="901"/>
                  </a:lnTo>
                  <a:lnTo>
                    <a:pt x="691" y="982"/>
                  </a:lnTo>
                  <a:lnTo>
                    <a:pt x="606" y="1056"/>
                  </a:lnTo>
                  <a:lnTo>
                    <a:pt x="516" y="1120"/>
                  </a:lnTo>
                  <a:lnTo>
                    <a:pt x="421" y="1174"/>
                  </a:lnTo>
                  <a:lnTo>
                    <a:pt x="322" y="1217"/>
                  </a:lnTo>
                  <a:lnTo>
                    <a:pt x="219" y="1248"/>
                  </a:lnTo>
                  <a:lnTo>
                    <a:pt x="111" y="1267"/>
                  </a:lnTo>
                  <a:lnTo>
                    <a:pt x="0" y="1274"/>
                  </a:lnTo>
                  <a:lnTo>
                    <a:pt x="0" y="1382"/>
                  </a:lnTo>
                  <a:lnTo>
                    <a:pt x="120" y="1376"/>
                  </a:lnTo>
                  <a:lnTo>
                    <a:pt x="236" y="1353"/>
                  </a:lnTo>
                  <a:lnTo>
                    <a:pt x="349" y="1320"/>
                  </a:lnTo>
                  <a:lnTo>
                    <a:pt x="456" y="1274"/>
                  </a:lnTo>
                  <a:lnTo>
                    <a:pt x="560" y="1216"/>
                  </a:lnTo>
                  <a:lnTo>
                    <a:pt x="658" y="1145"/>
                  </a:lnTo>
                  <a:lnTo>
                    <a:pt x="748" y="1066"/>
                  </a:lnTo>
                  <a:lnTo>
                    <a:pt x="831" y="977"/>
                  </a:lnTo>
                  <a:lnTo>
                    <a:pt x="907" y="879"/>
                  </a:lnTo>
                  <a:lnTo>
                    <a:pt x="975" y="773"/>
                  </a:lnTo>
                  <a:lnTo>
                    <a:pt x="1034" y="659"/>
                  </a:lnTo>
                  <a:lnTo>
                    <a:pt x="1083" y="536"/>
                  </a:lnTo>
                  <a:lnTo>
                    <a:pt x="1123" y="410"/>
                  </a:lnTo>
                  <a:lnTo>
                    <a:pt x="1151" y="277"/>
                  </a:lnTo>
                  <a:lnTo>
                    <a:pt x="1170" y="141"/>
                  </a:lnTo>
                  <a:lnTo>
                    <a:pt x="1176" y="0"/>
                  </a:lnTo>
                  <a:lnTo>
                    <a:pt x="1083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7" name="Freeform 57"/>
            <p:cNvSpPr>
              <a:spLocks/>
            </p:cNvSpPr>
            <p:nvPr/>
          </p:nvSpPr>
          <p:spPr bwMode="auto">
            <a:xfrm>
              <a:off x="4819" y="3639"/>
              <a:ext cx="507" cy="298"/>
            </a:xfrm>
            <a:custGeom>
              <a:avLst/>
              <a:gdLst>
                <a:gd name="T0" fmla="*/ 922 w 1014"/>
                <a:gd name="T1" fmla="*/ 0 h 1193"/>
                <a:gd name="T2" fmla="*/ 916 w 1014"/>
                <a:gd name="T3" fmla="*/ 112 h 1193"/>
                <a:gd name="T4" fmla="*/ 904 w 1014"/>
                <a:gd name="T5" fmla="*/ 220 h 1193"/>
                <a:gd name="T6" fmla="*/ 881 w 1014"/>
                <a:gd name="T7" fmla="*/ 322 h 1193"/>
                <a:gd name="T8" fmla="*/ 850 w 1014"/>
                <a:gd name="T9" fmla="*/ 423 h 1193"/>
                <a:gd name="T10" fmla="*/ 810 w 1014"/>
                <a:gd name="T11" fmla="*/ 517 h 1193"/>
                <a:gd name="T12" fmla="*/ 764 w 1014"/>
                <a:gd name="T13" fmla="*/ 607 h 1193"/>
                <a:gd name="T14" fmla="*/ 711 w 1014"/>
                <a:gd name="T15" fmla="*/ 691 h 1193"/>
                <a:gd name="T16" fmla="*/ 651 w 1014"/>
                <a:gd name="T17" fmla="*/ 767 h 1193"/>
                <a:gd name="T18" fmla="*/ 587 w 1014"/>
                <a:gd name="T19" fmla="*/ 838 h 1193"/>
                <a:gd name="T20" fmla="*/ 515 w 1014"/>
                <a:gd name="T21" fmla="*/ 899 h 1193"/>
                <a:gd name="T22" fmla="*/ 439 w 1014"/>
                <a:gd name="T23" fmla="*/ 953 h 1193"/>
                <a:gd name="T24" fmla="*/ 359 w 1014"/>
                <a:gd name="T25" fmla="*/ 1000 h 1193"/>
                <a:gd name="T26" fmla="*/ 275 w 1014"/>
                <a:gd name="T27" fmla="*/ 1037 h 1193"/>
                <a:gd name="T28" fmla="*/ 186 w 1014"/>
                <a:gd name="T29" fmla="*/ 1064 h 1193"/>
                <a:gd name="T30" fmla="*/ 95 w 1014"/>
                <a:gd name="T31" fmla="*/ 1078 h 1193"/>
                <a:gd name="T32" fmla="*/ 0 w 1014"/>
                <a:gd name="T33" fmla="*/ 1085 h 1193"/>
                <a:gd name="T34" fmla="*/ 0 w 1014"/>
                <a:gd name="T35" fmla="*/ 1193 h 1193"/>
                <a:gd name="T36" fmla="*/ 104 w 1014"/>
                <a:gd name="T37" fmla="*/ 1187 h 1193"/>
                <a:gd name="T38" fmla="*/ 202 w 1014"/>
                <a:gd name="T39" fmla="*/ 1169 h 1193"/>
                <a:gd name="T40" fmla="*/ 302 w 1014"/>
                <a:gd name="T41" fmla="*/ 1139 h 1193"/>
                <a:gd name="T42" fmla="*/ 394 w 1014"/>
                <a:gd name="T43" fmla="*/ 1100 h 1193"/>
                <a:gd name="T44" fmla="*/ 483 w 1014"/>
                <a:gd name="T45" fmla="*/ 1049 h 1193"/>
                <a:gd name="T46" fmla="*/ 567 w 1014"/>
                <a:gd name="T47" fmla="*/ 989 h 1193"/>
                <a:gd name="T48" fmla="*/ 644 w 1014"/>
                <a:gd name="T49" fmla="*/ 921 h 1193"/>
                <a:gd name="T50" fmla="*/ 717 w 1014"/>
                <a:gd name="T51" fmla="*/ 844 h 1193"/>
                <a:gd name="T52" fmla="*/ 781 w 1014"/>
                <a:gd name="T53" fmla="*/ 759 h 1193"/>
                <a:gd name="T54" fmla="*/ 840 w 1014"/>
                <a:gd name="T55" fmla="*/ 667 h 1193"/>
                <a:gd name="T56" fmla="*/ 892 w 1014"/>
                <a:gd name="T57" fmla="*/ 569 h 1193"/>
                <a:gd name="T58" fmla="*/ 933 w 1014"/>
                <a:gd name="T59" fmla="*/ 465 h 1193"/>
                <a:gd name="T60" fmla="*/ 968 w 1014"/>
                <a:gd name="T61" fmla="*/ 355 h 1193"/>
                <a:gd name="T62" fmla="*/ 993 w 1014"/>
                <a:gd name="T63" fmla="*/ 239 h 1193"/>
                <a:gd name="T64" fmla="*/ 1008 w 1014"/>
                <a:gd name="T65" fmla="*/ 122 h 1193"/>
                <a:gd name="T66" fmla="*/ 1014 w 1014"/>
                <a:gd name="T67" fmla="*/ 0 h 1193"/>
                <a:gd name="T68" fmla="*/ 922 w 1014"/>
                <a:gd name="T69" fmla="*/ 0 h 1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4" h="1193">
                  <a:moveTo>
                    <a:pt x="922" y="0"/>
                  </a:moveTo>
                  <a:lnTo>
                    <a:pt x="916" y="112"/>
                  </a:lnTo>
                  <a:lnTo>
                    <a:pt x="904" y="220"/>
                  </a:lnTo>
                  <a:lnTo>
                    <a:pt x="881" y="322"/>
                  </a:lnTo>
                  <a:lnTo>
                    <a:pt x="850" y="423"/>
                  </a:lnTo>
                  <a:lnTo>
                    <a:pt x="810" y="517"/>
                  </a:lnTo>
                  <a:lnTo>
                    <a:pt x="764" y="607"/>
                  </a:lnTo>
                  <a:lnTo>
                    <a:pt x="711" y="691"/>
                  </a:lnTo>
                  <a:lnTo>
                    <a:pt x="651" y="767"/>
                  </a:lnTo>
                  <a:lnTo>
                    <a:pt x="587" y="838"/>
                  </a:lnTo>
                  <a:lnTo>
                    <a:pt x="515" y="899"/>
                  </a:lnTo>
                  <a:lnTo>
                    <a:pt x="439" y="953"/>
                  </a:lnTo>
                  <a:lnTo>
                    <a:pt x="359" y="1000"/>
                  </a:lnTo>
                  <a:lnTo>
                    <a:pt x="275" y="1037"/>
                  </a:lnTo>
                  <a:lnTo>
                    <a:pt x="186" y="1064"/>
                  </a:lnTo>
                  <a:lnTo>
                    <a:pt x="95" y="1078"/>
                  </a:lnTo>
                  <a:lnTo>
                    <a:pt x="0" y="1085"/>
                  </a:lnTo>
                  <a:lnTo>
                    <a:pt x="0" y="1193"/>
                  </a:lnTo>
                  <a:lnTo>
                    <a:pt x="104" y="1187"/>
                  </a:lnTo>
                  <a:lnTo>
                    <a:pt x="202" y="1169"/>
                  </a:lnTo>
                  <a:lnTo>
                    <a:pt x="302" y="1139"/>
                  </a:lnTo>
                  <a:lnTo>
                    <a:pt x="394" y="1100"/>
                  </a:lnTo>
                  <a:lnTo>
                    <a:pt x="483" y="1049"/>
                  </a:lnTo>
                  <a:lnTo>
                    <a:pt x="567" y="989"/>
                  </a:lnTo>
                  <a:lnTo>
                    <a:pt x="644" y="921"/>
                  </a:lnTo>
                  <a:lnTo>
                    <a:pt x="717" y="844"/>
                  </a:lnTo>
                  <a:lnTo>
                    <a:pt x="781" y="759"/>
                  </a:lnTo>
                  <a:lnTo>
                    <a:pt x="840" y="667"/>
                  </a:lnTo>
                  <a:lnTo>
                    <a:pt x="892" y="569"/>
                  </a:lnTo>
                  <a:lnTo>
                    <a:pt x="933" y="465"/>
                  </a:lnTo>
                  <a:lnTo>
                    <a:pt x="968" y="355"/>
                  </a:lnTo>
                  <a:lnTo>
                    <a:pt x="993" y="239"/>
                  </a:lnTo>
                  <a:lnTo>
                    <a:pt x="1008" y="122"/>
                  </a:lnTo>
                  <a:lnTo>
                    <a:pt x="1014" y="0"/>
                  </a:lnTo>
                  <a:lnTo>
                    <a:pt x="922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8" name="Freeform 58"/>
            <p:cNvSpPr>
              <a:spLocks/>
            </p:cNvSpPr>
            <p:nvPr/>
          </p:nvSpPr>
          <p:spPr bwMode="auto">
            <a:xfrm>
              <a:off x="4586" y="3776"/>
              <a:ext cx="635" cy="374"/>
            </a:xfrm>
            <a:custGeom>
              <a:avLst/>
              <a:gdLst>
                <a:gd name="T0" fmla="*/ 989 w 1272"/>
                <a:gd name="T1" fmla="*/ 0 h 1495"/>
                <a:gd name="T2" fmla="*/ 984 w 1272"/>
                <a:gd name="T3" fmla="*/ 121 h 1495"/>
                <a:gd name="T4" fmla="*/ 969 w 1272"/>
                <a:gd name="T5" fmla="*/ 236 h 1495"/>
                <a:gd name="T6" fmla="*/ 945 w 1272"/>
                <a:gd name="T7" fmla="*/ 348 h 1495"/>
                <a:gd name="T8" fmla="*/ 913 w 1272"/>
                <a:gd name="T9" fmla="*/ 452 h 1495"/>
                <a:gd name="T10" fmla="*/ 871 w 1272"/>
                <a:gd name="T11" fmla="*/ 554 h 1495"/>
                <a:gd name="T12" fmla="*/ 820 w 1272"/>
                <a:gd name="T13" fmla="*/ 650 h 1495"/>
                <a:gd name="T14" fmla="*/ 764 w 1272"/>
                <a:gd name="T15" fmla="*/ 742 h 1495"/>
                <a:gd name="T16" fmla="*/ 700 w 1272"/>
                <a:gd name="T17" fmla="*/ 823 h 1495"/>
                <a:gd name="T18" fmla="*/ 632 w 1272"/>
                <a:gd name="T19" fmla="*/ 897 h 1495"/>
                <a:gd name="T20" fmla="*/ 553 w 1272"/>
                <a:gd name="T21" fmla="*/ 964 h 1495"/>
                <a:gd name="T22" fmla="*/ 472 w 1272"/>
                <a:gd name="T23" fmla="*/ 1023 h 1495"/>
                <a:gd name="T24" fmla="*/ 385 w 1272"/>
                <a:gd name="T25" fmla="*/ 1072 h 1495"/>
                <a:gd name="T26" fmla="*/ 295 w 1272"/>
                <a:gd name="T27" fmla="*/ 1111 h 1495"/>
                <a:gd name="T28" fmla="*/ 201 w 1272"/>
                <a:gd name="T29" fmla="*/ 1139 h 1495"/>
                <a:gd name="T30" fmla="*/ 102 w 1272"/>
                <a:gd name="T31" fmla="*/ 1157 h 1495"/>
                <a:gd name="T32" fmla="*/ 0 w 1272"/>
                <a:gd name="T33" fmla="*/ 1162 h 1495"/>
                <a:gd name="T34" fmla="*/ 0 w 1272"/>
                <a:gd name="T35" fmla="*/ 1495 h 1495"/>
                <a:gd name="T36" fmla="*/ 130 w 1272"/>
                <a:gd name="T37" fmla="*/ 1487 h 1495"/>
                <a:gd name="T38" fmla="*/ 254 w 1272"/>
                <a:gd name="T39" fmla="*/ 1463 h 1495"/>
                <a:gd name="T40" fmla="*/ 377 w 1272"/>
                <a:gd name="T41" fmla="*/ 1428 h 1495"/>
                <a:gd name="T42" fmla="*/ 493 w 1272"/>
                <a:gd name="T43" fmla="*/ 1376 h 1495"/>
                <a:gd name="T44" fmla="*/ 605 w 1272"/>
                <a:gd name="T45" fmla="*/ 1314 h 1495"/>
                <a:gd name="T46" fmla="*/ 711 w 1272"/>
                <a:gd name="T47" fmla="*/ 1239 h 1495"/>
                <a:gd name="T48" fmla="*/ 807 w 1272"/>
                <a:gd name="T49" fmla="*/ 1153 h 1495"/>
                <a:gd name="T50" fmla="*/ 899 w 1272"/>
                <a:gd name="T51" fmla="*/ 1057 h 1495"/>
                <a:gd name="T52" fmla="*/ 980 w 1272"/>
                <a:gd name="T53" fmla="*/ 950 h 1495"/>
                <a:gd name="T54" fmla="*/ 1054 w 1272"/>
                <a:gd name="T55" fmla="*/ 837 h 1495"/>
                <a:gd name="T56" fmla="*/ 1117 w 1272"/>
                <a:gd name="T57" fmla="*/ 712 h 1495"/>
                <a:gd name="T58" fmla="*/ 1171 w 1272"/>
                <a:gd name="T59" fmla="*/ 581 h 1495"/>
                <a:gd name="T60" fmla="*/ 1214 w 1272"/>
                <a:gd name="T61" fmla="*/ 444 h 1495"/>
                <a:gd name="T62" fmla="*/ 1244 w 1272"/>
                <a:gd name="T63" fmla="*/ 300 h 1495"/>
                <a:gd name="T64" fmla="*/ 1264 w 1272"/>
                <a:gd name="T65" fmla="*/ 152 h 1495"/>
                <a:gd name="T66" fmla="*/ 1272 w 1272"/>
                <a:gd name="T67" fmla="*/ 0 h 1495"/>
                <a:gd name="T68" fmla="*/ 989 w 1272"/>
                <a:gd name="T69" fmla="*/ 0 h 1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272" h="1495">
                  <a:moveTo>
                    <a:pt x="989" y="0"/>
                  </a:moveTo>
                  <a:lnTo>
                    <a:pt x="984" y="121"/>
                  </a:lnTo>
                  <a:lnTo>
                    <a:pt x="969" y="236"/>
                  </a:lnTo>
                  <a:lnTo>
                    <a:pt x="945" y="348"/>
                  </a:lnTo>
                  <a:lnTo>
                    <a:pt x="913" y="452"/>
                  </a:lnTo>
                  <a:lnTo>
                    <a:pt x="871" y="554"/>
                  </a:lnTo>
                  <a:lnTo>
                    <a:pt x="820" y="650"/>
                  </a:lnTo>
                  <a:lnTo>
                    <a:pt x="764" y="742"/>
                  </a:lnTo>
                  <a:lnTo>
                    <a:pt x="700" y="823"/>
                  </a:lnTo>
                  <a:lnTo>
                    <a:pt x="632" y="897"/>
                  </a:lnTo>
                  <a:lnTo>
                    <a:pt x="553" y="964"/>
                  </a:lnTo>
                  <a:lnTo>
                    <a:pt x="472" y="1023"/>
                  </a:lnTo>
                  <a:lnTo>
                    <a:pt x="385" y="1072"/>
                  </a:lnTo>
                  <a:lnTo>
                    <a:pt x="295" y="1111"/>
                  </a:lnTo>
                  <a:lnTo>
                    <a:pt x="201" y="1139"/>
                  </a:lnTo>
                  <a:lnTo>
                    <a:pt x="102" y="1157"/>
                  </a:lnTo>
                  <a:lnTo>
                    <a:pt x="0" y="1162"/>
                  </a:lnTo>
                  <a:lnTo>
                    <a:pt x="0" y="1495"/>
                  </a:lnTo>
                  <a:lnTo>
                    <a:pt x="130" y="1487"/>
                  </a:lnTo>
                  <a:lnTo>
                    <a:pt x="254" y="1463"/>
                  </a:lnTo>
                  <a:lnTo>
                    <a:pt x="377" y="1428"/>
                  </a:lnTo>
                  <a:lnTo>
                    <a:pt x="493" y="1376"/>
                  </a:lnTo>
                  <a:lnTo>
                    <a:pt x="605" y="1314"/>
                  </a:lnTo>
                  <a:lnTo>
                    <a:pt x="711" y="1239"/>
                  </a:lnTo>
                  <a:lnTo>
                    <a:pt x="807" y="1153"/>
                  </a:lnTo>
                  <a:lnTo>
                    <a:pt x="899" y="1057"/>
                  </a:lnTo>
                  <a:lnTo>
                    <a:pt x="980" y="950"/>
                  </a:lnTo>
                  <a:lnTo>
                    <a:pt x="1054" y="837"/>
                  </a:lnTo>
                  <a:lnTo>
                    <a:pt x="1117" y="712"/>
                  </a:lnTo>
                  <a:lnTo>
                    <a:pt x="1171" y="581"/>
                  </a:lnTo>
                  <a:lnTo>
                    <a:pt x="1214" y="444"/>
                  </a:lnTo>
                  <a:lnTo>
                    <a:pt x="1244" y="300"/>
                  </a:lnTo>
                  <a:lnTo>
                    <a:pt x="1264" y="152"/>
                  </a:lnTo>
                  <a:lnTo>
                    <a:pt x="1272" y="0"/>
                  </a:lnTo>
                  <a:lnTo>
                    <a:pt x="98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59" name="Freeform 59"/>
            <p:cNvSpPr>
              <a:spLocks/>
            </p:cNvSpPr>
            <p:nvPr/>
          </p:nvSpPr>
          <p:spPr bwMode="auto">
            <a:xfrm>
              <a:off x="4586" y="3776"/>
              <a:ext cx="669" cy="393"/>
            </a:xfrm>
            <a:custGeom>
              <a:avLst/>
              <a:gdLst>
                <a:gd name="T0" fmla="*/ 0 w 1338"/>
                <a:gd name="T1" fmla="*/ 1572 h 1572"/>
                <a:gd name="T2" fmla="*/ 137 w 1338"/>
                <a:gd name="T3" fmla="*/ 1564 h 1572"/>
                <a:gd name="T4" fmla="*/ 271 w 1338"/>
                <a:gd name="T5" fmla="*/ 1540 h 1572"/>
                <a:gd name="T6" fmla="*/ 399 w 1338"/>
                <a:gd name="T7" fmla="*/ 1501 h 1572"/>
                <a:gd name="T8" fmla="*/ 521 w 1338"/>
                <a:gd name="T9" fmla="*/ 1448 h 1572"/>
                <a:gd name="T10" fmla="*/ 638 w 1338"/>
                <a:gd name="T11" fmla="*/ 1382 h 1572"/>
                <a:gd name="T12" fmla="*/ 749 w 1338"/>
                <a:gd name="T13" fmla="*/ 1304 h 1572"/>
                <a:gd name="T14" fmla="*/ 850 w 1338"/>
                <a:gd name="T15" fmla="*/ 1213 h 1572"/>
                <a:gd name="T16" fmla="*/ 947 w 1338"/>
                <a:gd name="T17" fmla="*/ 1112 h 1572"/>
                <a:gd name="T18" fmla="*/ 1033 w 1338"/>
                <a:gd name="T19" fmla="*/ 999 h 1572"/>
                <a:gd name="T20" fmla="*/ 1110 w 1338"/>
                <a:gd name="T21" fmla="*/ 879 h 1572"/>
                <a:gd name="T22" fmla="*/ 1176 w 1338"/>
                <a:gd name="T23" fmla="*/ 749 h 1572"/>
                <a:gd name="T24" fmla="*/ 1232 w 1338"/>
                <a:gd name="T25" fmla="*/ 612 h 1572"/>
                <a:gd name="T26" fmla="*/ 1277 w 1338"/>
                <a:gd name="T27" fmla="*/ 468 h 1572"/>
                <a:gd name="T28" fmla="*/ 1311 w 1338"/>
                <a:gd name="T29" fmla="*/ 316 h 1572"/>
                <a:gd name="T30" fmla="*/ 1332 w 1338"/>
                <a:gd name="T31" fmla="*/ 160 h 1572"/>
                <a:gd name="T32" fmla="*/ 1338 w 1338"/>
                <a:gd name="T33" fmla="*/ 0 h 1572"/>
                <a:gd name="T34" fmla="*/ 1246 w 1338"/>
                <a:gd name="T35" fmla="*/ 0 h 1572"/>
                <a:gd name="T36" fmla="*/ 1240 w 1338"/>
                <a:gd name="T37" fmla="*/ 150 h 1572"/>
                <a:gd name="T38" fmla="*/ 1221 w 1338"/>
                <a:gd name="T39" fmla="*/ 297 h 1572"/>
                <a:gd name="T40" fmla="*/ 1190 w 1338"/>
                <a:gd name="T41" fmla="*/ 436 h 1572"/>
                <a:gd name="T42" fmla="*/ 1148 w 1338"/>
                <a:gd name="T43" fmla="*/ 571 h 1572"/>
                <a:gd name="T44" fmla="*/ 1095 w 1338"/>
                <a:gd name="T45" fmla="*/ 698 h 1572"/>
                <a:gd name="T46" fmla="*/ 1034 w 1338"/>
                <a:gd name="T47" fmla="*/ 818 h 1572"/>
                <a:gd name="T48" fmla="*/ 962 w 1338"/>
                <a:gd name="T49" fmla="*/ 931 h 1572"/>
                <a:gd name="T50" fmla="*/ 882 w 1338"/>
                <a:gd name="T51" fmla="*/ 1036 h 1572"/>
                <a:gd name="T52" fmla="*/ 794 w 1338"/>
                <a:gd name="T53" fmla="*/ 1130 h 1572"/>
                <a:gd name="T54" fmla="*/ 697 w 1338"/>
                <a:gd name="T55" fmla="*/ 1215 h 1572"/>
                <a:gd name="T56" fmla="*/ 595 w 1338"/>
                <a:gd name="T57" fmla="*/ 1286 h 1572"/>
                <a:gd name="T58" fmla="*/ 486 w 1338"/>
                <a:gd name="T59" fmla="*/ 1348 h 1572"/>
                <a:gd name="T60" fmla="*/ 372 w 1338"/>
                <a:gd name="T61" fmla="*/ 1398 h 1572"/>
                <a:gd name="T62" fmla="*/ 253 w 1338"/>
                <a:gd name="T63" fmla="*/ 1435 h 1572"/>
                <a:gd name="T64" fmla="*/ 129 w 1338"/>
                <a:gd name="T65" fmla="*/ 1455 h 1572"/>
                <a:gd name="T66" fmla="*/ 0 w 1338"/>
                <a:gd name="T67" fmla="*/ 1464 h 1572"/>
                <a:gd name="T68" fmla="*/ 0 w 1338"/>
                <a:gd name="T69" fmla="*/ 1572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8" h="1572">
                  <a:moveTo>
                    <a:pt x="0" y="1572"/>
                  </a:moveTo>
                  <a:lnTo>
                    <a:pt x="137" y="1564"/>
                  </a:lnTo>
                  <a:lnTo>
                    <a:pt x="271" y="1540"/>
                  </a:lnTo>
                  <a:lnTo>
                    <a:pt x="399" y="1501"/>
                  </a:lnTo>
                  <a:lnTo>
                    <a:pt x="521" y="1448"/>
                  </a:lnTo>
                  <a:lnTo>
                    <a:pt x="638" y="1382"/>
                  </a:lnTo>
                  <a:lnTo>
                    <a:pt x="749" y="1304"/>
                  </a:lnTo>
                  <a:lnTo>
                    <a:pt x="850" y="1213"/>
                  </a:lnTo>
                  <a:lnTo>
                    <a:pt x="947" y="1112"/>
                  </a:lnTo>
                  <a:lnTo>
                    <a:pt x="1033" y="999"/>
                  </a:lnTo>
                  <a:lnTo>
                    <a:pt x="1110" y="879"/>
                  </a:lnTo>
                  <a:lnTo>
                    <a:pt x="1176" y="749"/>
                  </a:lnTo>
                  <a:lnTo>
                    <a:pt x="1232" y="612"/>
                  </a:lnTo>
                  <a:lnTo>
                    <a:pt x="1277" y="468"/>
                  </a:lnTo>
                  <a:lnTo>
                    <a:pt x="1311" y="316"/>
                  </a:lnTo>
                  <a:lnTo>
                    <a:pt x="1332" y="160"/>
                  </a:lnTo>
                  <a:lnTo>
                    <a:pt x="1338" y="0"/>
                  </a:lnTo>
                  <a:lnTo>
                    <a:pt x="1246" y="0"/>
                  </a:lnTo>
                  <a:lnTo>
                    <a:pt x="1240" y="150"/>
                  </a:lnTo>
                  <a:lnTo>
                    <a:pt x="1221" y="297"/>
                  </a:lnTo>
                  <a:lnTo>
                    <a:pt x="1190" y="436"/>
                  </a:lnTo>
                  <a:lnTo>
                    <a:pt x="1148" y="571"/>
                  </a:lnTo>
                  <a:lnTo>
                    <a:pt x="1095" y="698"/>
                  </a:lnTo>
                  <a:lnTo>
                    <a:pt x="1034" y="818"/>
                  </a:lnTo>
                  <a:lnTo>
                    <a:pt x="962" y="931"/>
                  </a:lnTo>
                  <a:lnTo>
                    <a:pt x="882" y="1036"/>
                  </a:lnTo>
                  <a:lnTo>
                    <a:pt x="794" y="1130"/>
                  </a:lnTo>
                  <a:lnTo>
                    <a:pt x="697" y="1215"/>
                  </a:lnTo>
                  <a:lnTo>
                    <a:pt x="595" y="1286"/>
                  </a:lnTo>
                  <a:lnTo>
                    <a:pt x="486" y="1348"/>
                  </a:lnTo>
                  <a:lnTo>
                    <a:pt x="372" y="1398"/>
                  </a:lnTo>
                  <a:lnTo>
                    <a:pt x="253" y="1435"/>
                  </a:lnTo>
                  <a:lnTo>
                    <a:pt x="129" y="1455"/>
                  </a:lnTo>
                  <a:lnTo>
                    <a:pt x="0" y="1464"/>
                  </a:lnTo>
                  <a:lnTo>
                    <a:pt x="0" y="15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60" name="Freeform 60"/>
            <p:cNvSpPr>
              <a:spLocks/>
            </p:cNvSpPr>
            <p:nvPr/>
          </p:nvSpPr>
          <p:spPr bwMode="auto">
            <a:xfrm>
              <a:off x="4586" y="3776"/>
              <a:ext cx="588" cy="346"/>
            </a:xfrm>
            <a:custGeom>
              <a:avLst/>
              <a:gdLst>
                <a:gd name="T0" fmla="*/ 1084 w 1176"/>
                <a:gd name="T1" fmla="*/ 0 h 1383"/>
                <a:gd name="T2" fmla="*/ 1079 w 1176"/>
                <a:gd name="T3" fmla="*/ 131 h 1383"/>
                <a:gd name="T4" fmla="*/ 1063 w 1176"/>
                <a:gd name="T5" fmla="*/ 259 h 1383"/>
                <a:gd name="T6" fmla="*/ 1037 w 1176"/>
                <a:gd name="T7" fmla="*/ 379 h 1383"/>
                <a:gd name="T8" fmla="*/ 999 w 1176"/>
                <a:gd name="T9" fmla="*/ 496 h 1383"/>
                <a:gd name="T10" fmla="*/ 953 w 1176"/>
                <a:gd name="T11" fmla="*/ 607 h 1383"/>
                <a:gd name="T12" fmla="*/ 900 w 1176"/>
                <a:gd name="T13" fmla="*/ 713 h 1383"/>
                <a:gd name="T14" fmla="*/ 837 w 1176"/>
                <a:gd name="T15" fmla="*/ 811 h 1383"/>
                <a:gd name="T16" fmla="*/ 768 w 1176"/>
                <a:gd name="T17" fmla="*/ 901 h 1383"/>
                <a:gd name="T18" fmla="*/ 692 w 1176"/>
                <a:gd name="T19" fmla="*/ 984 h 1383"/>
                <a:gd name="T20" fmla="*/ 607 w 1176"/>
                <a:gd name="T21" fmla="*/ 1058 h 1383"/>
                <a:gd name="T22" fmla="*/ 517 w 1176"/>
                <a:gd name="T23" fmla="*/ 1120 h 1383"/>
                <a:gd name="T24" fmla="*/ 423 w 1176"/>
                <a:gd name="T25" fmla="*/ 1175 h 1383"/>
                <a:gd name="T26" fmla="*/ 323 w 1176"/>
                <a:gd name="T27" fmla="*/ 1220 h 1383"/>
                <a:gd name="T28" fmla="*/ 220 w 1176"/>
                <a:gd name="T29" fmla="*/ 1250 h 1383"/>
                <a:gd name="T30" fmla="*/ 112 w 1176"/>
                <a:gd name="T31" fmla="*/ 1269 h 1383"/>
                <a:gd name="T32" fmla="*/ 0 w 1176"/>
                <a:gd name="T33" fmla="*/ 1275 h 1383"/>
                <a:gd name="T34" fmla="*/ 0 w 1176"/>
                <a:gd name="T35" fmla="*/ 1383 h 1383"/>
                <a:gd name="T36" fmla="*/ 120 w 1176"/>
                <a:gd name="T37" fmla="*/ 1377 h 1383"/>
                <a:gd name="T38" fmla="*/ 236 w 1176"/>
                <a:gd name="T39" fmla="*/ 1354 h 1383"/>
                <a:gd name="T40" fmla="*/ 350 w 1176"/>
                <a:gd name="T41" fmla="*/ 1322 h 1383"/>
                <a:gd name="T42" fmla="*/ 457 w 1176"/>
                <a:gd name="T43" fmla="*/ 1275 h 1383"/>
                <a:gd name="T44" fmla="*/ 561 w 1176"/>
                <a:gd name="T45" fmla="*/ 1216 h 1383"/>
                <a:gd name="T46" fmla="*/ 659 w 1176"/>
                <a:gd name="T47" fmla="*/ 1148 h 1383"/>
                <a:gd name="T48" fmla="*/ 749 w 1176"/>
                <a:gd name="T49" fmla="*/ 1067 h 1383"/>
                <a:gd name="T50" fmla="*/ 832 w 1176"/>
                <a:gd name="T51" fmla="*/ 978 h 1383"/>
                <a:gd name="T52" fmla="*/ 907 w 1176"/>
                <a:gd name="T53" fmla="*/ 879 h 1383"/>
                <a:gd name="T54" fmla="*/ 976 w 1176"/>
                <a:gd name="T55" fmla="*/ 773 h 1383"/>
                <a:gd name="T56" fmla="*/ 1035 w 1176"/>
                <a:gd name="T57" fmla="*/ 659 h 1383"/>
                <a:gd name="T58" fmla="*/ 1084 w 1176"/>
                <a:gd name="T59" fmla="*/ 538 h 1383"/>
                <a:gd name="T60" fmla="*/ 1124 w 1176"/>
                <a:gd name="T61" fmla="*/ 411 h 1383"/>
                <a:gd name="T62" fmla="*/ 1152 w 1176"/>
                <a:gd name="T63" fmla="*/ 278 h 1383"/>
                <a:gd name="T64" fmla="*/ 1171 w 1176"/>
                <a:gd name="T65" fmla="*/ 141 h 1383"/>
                <a:gd name="T66" fmla="*/ 1176 w 1176"/>
                <a:gd name="T67" fmla="*/ 0 h 1383"/>
                <a:gd name="T68" fmla="*/ 1084 w 1176"/>
                <a:gd name="T69" fmla="*/ 0 h 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76" h="1383">
                  <a:moveTo>
                    <a:pt x="1084" y="0"/>
                  </a:moveTo>
                  <a:lnTo>
                    <a:pt x="1079" y="131"/>
                  </a:lnTo>
                  <a:lnTo>
                    <a:pt x="1063" y="259"/>
                  </a:lnTo>
                  <a:lnTo>
                    <a:pt x="1037" y="379"/>
                  </a:lnTo>
                  <a:lnTo>
                    <a:pt x="999" y="496"/>
                  </a:lnTo>
                  <a:lnTo>
                    <a:pt x="953" y="607"/>
                  </a:lnTo>
                  <a:lnTo>
                    <a:pt x="900" y="713"/>
                  </a:lnTo>
                  <a:lnTo>
                    <a:pt x="837" y="811"/>
                  </a:lnTo>
                  <a:lnTo>
                    <a:pt x="768" y="901"/>
                  </a:lnTo>
                  <a:lnTo>
                    <a:pt x="692" y="984"/>
                  </a:lnTo>
                  <a:lnTo>
                    <a:pt x="607" y="1058"/>
                  </a:lnTo>
                  <a:lnTo>
                    <a:pt x="517" y="1120"/>
                  </a:lnTo>
                  <a:lnTo>
                    <a:pt x="423" y="1175"/>
                  </a:lnTo>
                  <a:lnTo>
                    <a:pt x="323" y="1220"/>
                  </a:lnTo>
                  <a:lnTo>
                    <a:pt x="220" y="1250"/>
                  </a:lnTo>
                  <a:lnTo>
                    <a:pt x="112" y="1269"/>
                  </a:lnTo>
                  <a:lnTo>
                    <a:pt x="0" y="1275"/>
                  </a:lnTo>
                  <a:lnTo>
                    <a:pt x="0" y="1383"/>
                  </a:lnTo>
                  <a:lnTo>
                    <a:pt x="120" y="1377"/>
                  </a:lnTo>
                  <a:lnTo>
                    <a:pt x="236" y="1354"/>
                  </a:lnTo>
                  <a:lnTo>
                    <a:pt x="350" y="1322"/>
                  </a:lnTo>
                  <a:lnTo>
                    <a:pt x="457" y="1275"/>
                  </a:lnTo>
                  <a:lnTo>
                    <a:pt x="561" y="1216"/>
                  </a:lnTo>
                  <a:lnTo>
                    <a:pt x="659" y="1148"/>
                  </a:lnTo>
                  <a:lnTo>
                    <a:pt x="749" y="1067"/>
                  </a:lnTo>
                  <a:lnTo>
                    <a:pt x="832" y="978"/>
                  </a:lnTo>
                  <a:lnTo>
                    <a:pt x="907" y="879"/>
                  </a:lnTo>
                  <a:lnTo>
                    <a:pt x="976" y="773"/>
                  </a:lnTo>
                  <a:lnTo>
                    <a:pt x="1035" y="659"/>
                  </a:lnTo>
                  <a:lnTo>
                    <a:pt x="1084" y="538"/>
                  </a:lnTo>
                  <a:lnTo>
                    <a:pt x="1124" y="411"/>
                  </a:lnTo>
                  <a:lnTo>
                    <a:pt x="1152" y="278"/>
                  </a:lnTo>
                  <a:lnTo>
                    <a:pt x="1171" y="141"/>
                  </a:lnTo>
                  <a:lnTo>
                    <a:pt x="1176" y="0"/>
                  </a:lnTo>
                  <a:lnTo>
                    <a:pt x="1084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61" name="Freeform 61"/>
            <p:cNvSpPr>
              <a:spLocks/>
            </p:cNvSpPr>
            <p:nvPr/>
          </p:nvSpPr>
          <p:spPr bwMode="auto">
            <a:xfrm>
              <a:off x="4587" y="3771"/>
              <a:ext cx="506" cy="306"/>
            </a:xfrm>
            <a:custGeom>
              <a:avLst/>
              <a:gdLst>
                <a:gd name="T0" fmla="*/ 919 w 1011"/>
                <a:gd name="T1" fmla="*/ 0 h 1223"/>
                <a:gd name="T2" fmla="*/ 914 w 1011"/>
                <a:gd name="T3" fmla="*/ 112 h 1223"/>
                <a:gd name="T4" fmla="*/ 902 w 1011"/>
                <a:gd name="T5" fmla="*/ 222 h 1223"/>
                <a:gd name="T6" fmla="*/ 879 w 1011"/>
                <a:gd name="T7" fmla="*/ 326 h 1223"/>
                <a:gd name="T8" fmla="*/ 847 w 1011"/>
                <a:gd name="T9" fmla="*/ 428 h 1223"/>
                <a:gd name="T10" fmla="*/ 808 w 1011"/>
                <a:gd name="T11" fmla="*/ 525 h 1223"/>
                <a:gd name="T12" fmla="*/ 763 w 1011"/>
                <a:gd name="T13" fmla="*/ 619 h 1223"/>
                <a:gd name="T14" fmla="*/ 710 w 1011"/>
                <a:gd name="T15" fmla="*/ 703 h 1223"/>
                <a:gd name="T16" fmla="*/ 650 w 1011"/>
                <a:gd name="T17" fmla="*/ 785 h 1223"/>
                <a:gd name="T18" fmla="*/ 585 w 1011"/>
                <a:gd name="T19" fmla="*/ 857 h 1223"/>
                <a:gd name="T20" fmla="*/ 514 w 1011"/>
                <a:gd name="T21" fmla="*/ 920 h 1223"/>
                <a:gd name="T22" fmla="*/ 438 w 1011"/>
                <a:gd name="T23" fmla="*/ 979 h 1223"/>
                <a:gd name="T24" fmla="*/ 358 w 1011"/>
                <a:gd name="T25" fmla="*/ 1026 h 1223"/>
                <a:gd name="T26" fmla="*/ 274 w 1011"/>
                <a:gd name="T27" fmla="*/ 1063 h 1223"/>
                <a:gd name="T28" fmla="*/ 185 w 1011"/>
                <a:gd name="T29" fmla="*/ 1092 h 1223"/>
                <a:gd name="T30" fmla="*/ 94 w 1011"/>
                <a:gd name="T31" fmla="*/ 1109 h 1223"/>
                <a:gd name="T32" fmla="*/ 0 w 1011"/>
                <a:gd name="T33" fmla="*/ 1115 h 1223"/>
                <a:gd name="T34" fmla="*/ 0 w 1011"/>
                <a:gd name="T35" fmla="*/ 1223 h 1223"/>
                <a:gd name="T36" fmla="*/ 102 w 1011"/>
                <a:gd name="T37" fmla="*/ 1217 h 1223"/>
                <a:gd name="T38" fmla="*/ 204 w 1011"/>
                <a:gd name="T39" fmla="*/ 1198 h 1223"/>
                <a:gd name="T40" fmla="*/ 301 w 1011"/>
                <a:gd name="T41" fmla="*/ 1167 h 1223"/>
                <a:gd name="T42" fmla="*/ 393 w 1011"/>
                <a:gd name="T43" fmla="*/ 1125 h 1223"/>
                <a:gd name="T44" fmla="*/ 482 w 1011"/>
                <a:gd name="T45" fmla="*/ 1072 h 1223"/>
                <a:gd name="T46" fmla="*/ 566 w 1011"/>
                <a:gd name="T47" fmla="*/ 1009 h 1223"/>
                <a:gd name="T48" fmla="*/ 645 w 1011"/>
                <a:gd name="T49" fmla="*/ 939 h 1223"/>
                <a:gd name="T50" fmla="*/ 716 w 1011"/>
                <a:gd name="T51" fmla="*/ 858 h 1223"/>
                <a:gd name="T52" fmla="*/ 781 w 1011"/>
                <a:gd name="T53" fmla="*/ 770 h 1223"/>
                <a:gd name="T54" fmla="*/ 839 w 1011"/>
                <a:gd name="T55" fmla="*/ 675 h 1223"/>
                <a:gd name="T56" fmla="*/ 889 w 1011"/>
                <a:gd name="T57" fmla="*/ 573 h 1223"/>
                <a:gd name="T58" fmla="*/ 932 w 1011"/>
                <a:gd name="T59" fmla="*/ 470 h 1223"/>
                <a:gd name="T60" fmla="*/ 965 w 1011"/>
                <a:gd name="T61" fmla="*/ 358 h 1223"/>
                <a:gd name="T62" fmla="*/ 991 w 1011"/>
                <a:gd name="T63" fmla="*/ 240 h 1223"/>
                <a:gd name="T64" fmla="*/ 1006 w 1011"/>
                <a:gd name="T65" fmla="*/ 121 h 1223"/>
                <a:gd name="T66" fmla="*/ 1011 w 1011"/>
                <a:gd name="T67" fmla="*/ 0 h 1223"/>
                <a:gd name="T68" fmla="*/ 919 w 1011"/>
                <a:gd name="T69" fmla="*/ 0 h 1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11" h="1223">
                  <a:moveTo>
                    <a:pt x="919" y="0"/>
                  </a:moveTo>
                  <a:lnTo>
                    <a:pt x="914" y="112"/>
                  </a:lnTo>
                  <a:lnTo>
                    <a:pt x="902" y="222"/>
                  </a:lnTo>
                  <a:lnTo>
                    <a:pt x="879" y="326"/>
                  </a:lnTo>
                  <a:lnTo>
                    <a:pt x="847" y="428"/>
                  </a:lnTo>
                  <a:lnTo>
                    <a:pt x="808" y="525"/>
                  </a:lnTo>
                  <a:lnTo>
                    <a:pt x="763" y="619"/>
                  </a:lnTo>
                  <a:lnTo>
                    <a:pt x="710" y="703"/>
                  </a:lnTo>
                  <a:lnTo>
                    <a:pt x="650" y="785"/>
                  </a:lnTo>
                  <a:lnTo>
                    <a:pt x="585" y="857"/>
                  </a:lnTo>
                  <a:lnTo>
                    <a:pt x="514" y="920"/>
                  </a:lnTo>
                  <a:lnTo>
                    <a:pt x="438" y="979"/>
                  </a:lnTo>
                  <a:lnTo>
                    <a:pt x="358" y="1026"/>
                  </a:lnTo>
                  <a:lnTo>
                    <a:pt x="274" y="1063"/>
                  </a:lnTo>
                  <a:lnTo>
                    <a:pt x="185" y="1092"/>
                  </a:lnTo>
                  <a:lnTo>
                    <a:pt x="94" y="1109"/>
                  </a:lnTo>
                  <a:lnTo>
                    <a:pt x="0" y="1115"/>
                  </a:lnTo>
                  <a:lnTo>
                    <a:pt x="0" y="1223"/>
                  </a:lnTo>
                  <a:lnTo>
                    <a:pt x="102" y="1217"/>
                  </a:lnTo>
                  <a:lnTo>
                    <a:pt x="204" y="1198"/>
                  </a:lnTo>
                  <a:lnTo>
                    <a:pt x="301" y="1167"/>
                  </a:lnTo>
                  <a:lnTo>
                    <a:pt x="393" y="1125"/>
                  </a:lnTo>
                  <a:lnTo>
                    <a:pt x="482" y="1072"/>
                  </a:lnTo>
                  <a:lnTo>
                    <a:pt x="566" y="1009"/>
                  </a:lnTo>
                  <a:lnTo>
                    <a:pt x="645" y="939"/>
                  </a:lnTo>
                  <a:lnTo>
                    <a:pt x="716" y="858"/>
                  </a:lnTo>
                  <a:lnTo>
                    <a:pt x="781" y="770"/>
                  </a:lnTo>
                  <a:lnTo>
                    <a:pt x="839" y="675"/>
                  </a:lnTo>
                  <a:lnTo>
                    <a:pt x="889" y="573"/>
                  </a:lnTo>
                  <a:lnTo>
                    <a:pt x="932" y="470"/>
                  </a:lnTo>
                  <a:lnTo>
                    <a:pt x="965" y="358"/>
                  </a:lnTo>
                  <a:lnTo>
                    <a:pt x="991" y="240"/>
                  </a:lnTo>
                  <a:lnTo>
                    <a:pt x="1006" y="121"/>
                  </a:lnTo>
                  <a:lnTo>
                    <a:pt x="1011" y="0"/>
                  </a:lnTo>
                  <a:lnTo>
                    <a:pt x="919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290EF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462" name="Group 62"/>
            <p:cNvGrpSpPr>
              <a:grpSpLocks/>
            </p:cNvGrpSpPr>
            <p:nvPr/>
          </p:nvGrpSpPr>
          <p:grpSpPr bwMode="auto">
            <a:xfrm>
              <a:off x="4368" y="2880"/>
              <a:ext cx="1200" cy="1264"/>
              <a:chOff x="3120" y="1632"/>
              <a:chExt cx="2640" cy="2704"/>
            </a:xfrm>
          </p:grpSpPr>
          <p:pic>
            <p:nvPicPr>
              <p:cNvPr id="102463" name="Picture 6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8" y="3296"/>
                <a:ext cx="1152" cy="1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4" name="Picture 6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" y="2352"/>
                <a:ext cx="576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5" name="Picture 6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0" y="3696"/>
                <a:ext cx="720" cy="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6" name="Picture 6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44" y="2784"/>
                <a:ext cx="768" cy="6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7" name="Picture 6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52" y="3808"/>
                <a:ext cx="576" cy="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8" name="Picture 6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3888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69" name="Picture 6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6" y="1979"/>
                <a:ext cx="432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70" name="Picture 7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32" y="1632"/>
                <a:ext cx="336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71" name="Picture 7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68" y="3141"/>
                <a:ext cx="912" cy="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02472" name="Group 72"/>
          <p:cNvGrpSpPr>
            <a:grpSpLocks/>
          </p:cNvGrpSpPr>
          <p:nvPr/>
        </p:nvGrpSpPr>
        <p:grpSpPr bwMode="auto">
          <a:xfrm rot="-122725">
            <a:off x="-303213" y="5168900"/>
            <a:ext cx="2209801" cy="1727200"/>
            <a:chOff x="17" y="2256"/>
            <a:chExt cx="1829" cy="2064"/>
          </a:xfrm>
        </p:grpSpPr>
        <p:grpSp>
          <p:nvGrpSpPr>
            <p:cNvPr id="102473" name="Group 73"/>
            <p:cNvGrpSpPr>
              <a:grpSpLocks/>
            </p:cNvGrpSpPr>
            <p:nvPr/>
          </p:nvGrpSpPr>
          <p:grpSpPr bwMode="auto">
            <a:xfrm>
              <a:off x="17" y="3416"/>
              <a:ext cx="1829" cy="904"/>
              <a:chOff x="17" y="3416"/>
              <a:chExt cx="1829" cy="904"/>
            </a:xfrm>
          </p:grpSpPr>
          <p:sp>
            <p:nvSpPr>
              <p:cNvPr id="102474" name="Freeform 74"/>
              <p:cNvSpPr>
                <a:spLocks/>
              </p:cNvSpPr>
              <p:nvPr/>
            </p:nvSpPr>
            <p:spPr bwMode="auto">
              <a:xfrm>
                <a:off x="601" y="3776"/>
                <a:ext cx="668" cy="393"/>
              </a:xfrm>
              <a:custGeom>
                <a:avLst/>
                <a:gdLst>
                  <a:gd name="T0" fmla="*/ 0 w 1336"/>
                  <a:gd name="T1" fmla="*/ 0 h 1572"/>
                  <a:gd name="T2" fmla="*/ 6 w 1336"/>
                  <a:gd name="T3" fmla="*/ 160 h 1572"/>
                  <a:gd name="T4" fmla="*/ 27 w 1336"/>
                  <a:gd name="T5" fmla="*/ 316 h 1572"/>
                  <a:gd name="T6" fmla="*/ 61 w 1336"/>
                  <a:gd name="T7" fmla="*/ 468 h 1572"/>
                  <a:gd name="T8" fmla="*/ 106 w 1336"/>
                  <a:gd name="T9" fmla="*/ 612 h 1572"/>
                  <a:gd name="T10" fmla="*/ 162 w 1336"/>
                  <a:gd name="T11" fmla="*/ 749 h 1572"/>
                  <a:gd name="T12" fmla="*/ 228 w 1336"/>
                  <a:gd name="T13" fmla="*/ 879 h 1572"/>
                  <a:gd name="T14" fmla="*/ 305 w 1336"/>
                  <a:gd name="T15" fmla="*/ 999 h 1572"/>
                  <a:gd name="T16" fmla="*/ 391 w 1336"/>
                  <a:gd name="T17" fmla="*/ 1112 h 1572"/>
                  <a:gd name="T18" fmla="*/ 488 w 1336"/>
                  <a:gd name="T19" fmla="*/ 1213 h 1572"/>
                  <a:gd name="T20" fmla="*/ 589 w 1336"/>
                  <a:gd name="T21" fmla="*/ 1304 h 1572"/>
                  <a:gd name="T22" fmla="*/ 700 w 1336"/>
                  <a:gd name="T23" fmla="*/ 1382 h 1572"/>
                  <a:gd name="T24" fmla="*/ 817 w 1336"/>
                  <a:gd name="T25" fmla="*/ 1448 h 1572"/>
                  <a:gd name="T26" fmla="*/ 939 w 1336"/>
                  <a:gd name="T27" fmla="*/ 1501 h 1572"/>
                  <a:gd name="T28" fmla="*/ 1067 w 1336"/>
                  <a:gd name="T29" fmla="*/ 1540 h 1572"/>
                  <a:gd name="T30" fmla="*/ 1201 w 1336"/>
                  <a:gd name="T31" fmla="*/ 1564 h 1572"/>
                  <a:gd name="T32" fmla="*/ 1336 w 1336"/>
                  <a:gd name="T33" fmla="*/ 1572 h 1572"/>
                  <a:gd name="T34" fmla="*/ 1336 w 1336"/>
                  <a:gd name="T35" fmla="*/ 1464 h 1572"/>
                  <a:gd name="T36" fmla="*/ 1209 w 1336"/>
                  <a:gd name="T37" fmla="*/ 1455 h 1572"/>
                  <a:gd name="T38" fmla="*/ 1085 w 1336"/>
                  <a:gd name="T39" fmla="*/ 1435 h 1572"/>
                  <a:gd name="T40" fmla="*/ 966 w 1336"/>
                  <a:gd name="T41" fmla="*/ 1398 h 1572"/>
                  <a:gd name="T42" fmla="*/ 852 w 1336"/>
                  <a:gd name="T43" fmla="*/ 1348 h 1572"/>
                  <a:gd name="T44" fmla="*/ 743 w 1336"/>
                  <a:gd name="T45" fmla="*/ 1286 h 1572"/>
                  <a:gd name="T46" fmla="*/ 641 w 1336"/>
                  <a:gd name="T47" fmla="*/ 1215 h 1572"/>
                  <a:gd name="T48" fmla="*/ 544 w 1336"/>
                  <a:gd name="T49" fmla="*/ 1130 h 1572"/>
                  <a:gd name="T50" fmla="*/ 456 w 1336"/>
                  <a:gd name="T51" fmla="*/ 1036 h 1572"/>
                  <a:gd name="T52" fmla="*/ 376 w 1336"/>
                  <a:gd name="T53" fmla="*/ 931 h 1572"/>
                  <a:gd name="T54" fmla="*/ 304 w 1336"/>
                  <a:gd name="T55" fmla="*/ 818 h 1572"/>
                  <a:gd name="T56" fmla="*/ 243 w 1336"/>
                  <a:gd name="T57" fmla="*/ 698 h 1572"/>
                  <a:gd name="T58" fmla="*/ 190 w 1336"/>
                  <a:gd name="T59" fmla="*/ 571 h 1572"/>
                  <a:gd name="T60" fmla="*/ 148 w 1336"/>
                  <a:gd name="T61" fmla="*/ 436 h 1572"/>
                  <a:gd name="T62" fmla="*/ 117 w 1336"/>
                  <a:gd name="T63" fmla="*/ 297 h 1572"/>
                  <a:gd name="T64" fmla="*/ 98 w 1336"/>
                  <a:gd name="T65" fmla="*/ 150 h 1572"/>
                  <a:gd name="T66" fmla="*/ 92 w 1336"/>
                  <a:gd name="T67" fmla="*/ 0 h 1572"/>
                  <a:gd name="T68" fmla="*/ 0 w 1336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6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7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2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8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7" y="1448"/>
                    </a:lnTo>
                    <a:lnTo>
                      <a:pt x="939" y="1501"/>
                    </a:lnTo>
                    <a:lnTo>
                      <a:pt x="1067" y="1540"/>
                    </a:lnTo>
                    <a:lnTo>
                      <a:pt x="1201" y="1564"/>
                    </a:lnTo>
                    <a:lnTo>
                      <a:pt x="1336" y="1572"/>
                    </a:lnTo>
                    <a:lnTo>
                      <a:pt x="1336" y="1464"/>
                    </a:lnTo>
                    <a:lnTo>
                      <a:pt x="1209" y="1455"/>
                    </a:lnTo>
                    <a:lnTo>
                      <a:pt x="1085" y="1435"/>
                    </a:lnTo>
                    <a:lnTo>
                      <a:pt x="966" y="1398"/>
                    </a:lnTo>
                    <a:lnTo>
                      <a:pt x="852" y="1348"/>
                    </a:lnTo>
                    <a:lnTo>
                      <a:pt x="743" y="1286"/>
                    </a:lnTo>
                    <a:lnTo>
                      <a:pt x="641" y="1215"/>
                    </a:lnTo>
                    <a:lnTo>
                      <a:pt x="544" y="1130"/>
                    </a:lnTo>
                    <a:lnTo>
                      <a:pt x="456" y="1036"/>
                    </a:lnTo>
                    <a:lnTo>
                      <a:pt x="376" y="931"/>
                    </a:lnTo>
                    <a:lnTo>
                      <a:pt x="304" y="818"/>
                    </a:lnTo>
                    <a:lnTo>
                      <a:pt x="243" y="698"/>
                    </a:lnTo>
                    <a:lnTo>
                      <a:pt x="190" y="571"/>
                    </a:lnTo>
                    <a:lnTo>
                      <a:pt x="148" y="436"/>
                    </a:lnTo>
                    <a:lnTo>
                      <a:pt x="117" y="297"/>
                    </a:lnTo>
                    <a:lnTo>
                      <a:pt x="98" y="150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5" name="Freeform 75"/>
              <p:cNvSpPr>
                <a:spLocks/>
              </p:cNvSpPr>
              <p:nvPr/>
            </p:nvSpPr>
            <p:spPr bwMode="auto">
              <a:xfrm>
                <a:off x="682" y="3776"/>
                <a:ext cx="587" cy="346"/>
              </a:xfrm>
              <a:custGeom>
                <a:avLst/>
                <a:gdLst>
                  <a:gd name="T0" fmla="*/ 1174 w 1174"/>
                  <a:gd name="T1" fmla="*/ 1275 h 1383"/>
                  <a:gd name="T2" fmla="*/ 1064 w 1174"/>
                  <a:gd name="T3" fmla="*/ 1269 h 1383"/>
                  <a:gd name="T4" fmla="*/ 956 w 1174"/>
                  <a:gd name="T5" fmla="*/ 1250 h 1383"/>
                  <a:gd name="T6" fmla="*/ 853 w 1174"/>
                  <a:gd name="T7" fmla="*/ 1220 h 1383"/>
                  <a:gd name="T8" fmla="*/ 753 w 1174"/>
                  <a:gd name="T9" fmla="*/ 1175 h 1383"/>
                  <a:gd name="T10" fmla="*/ 659 w 1174"/>
                  <a:gd name="T11" fmla="*/ 1121 h 1383"/>
                  <a:gd name="T12" fmla="*/ 569 w 1174"/>
                  <a:gd name="T13" fmla="*/ 1060 h 1383"/>
                  <a:gd name="T14" fmla="*/ 484 w 1174"/>
                  <a:gd name="T15" fmla="*/ 985 h 1383"/>
                  <a:gd name="T16" fmla="*/ 408 w 1174"/>
                  <a:gd name="T17" fmla="*/ 903 h 1383"/>
                  <a:gd name="T18" fmla="*/ 339 w 1174"/>
                  <a:gd name="T19" fmla="*/ 814 h 1383"/>
                  <a:gd name="T20" fmla="*/ 276 w 1174"/>
                  <a:gd name="T21" fmla="*/ 714 h 1383"/>
                  <a:gd name="T22" fmla="*/ 223 w 1174"/>
                  <a:gd name="T23" fmla="*/ 611 h 1383"/>
                  <a:gd name="T24" fmla="*/ 177 w 1174"/>
                  <a:gd name="T25" fmla="*/ 499 h 1383"/>
                  <a:gd name="T26" fmla="*/ 139 w 1174"/>
                  <a:gd name="T27" fmla="*/ 382 h 1383"/>
                  <a:gd name="T28" fmla="*/ 113 w 1174"/>
                  <a:gd name="T29" fmla="*/ 259 h 1383"/>
                  <a:gd name="T30" fmla="*/ 97 w 1174"/>
                  <a:gd name="T31" fmla="*/ 131 h 1383"/>
                  <a:gd name="T32" fmla="*/ 92 w 1174"/>
                  <a:gd name="T33" fmla="*/ 0 h 1383"/>
                  <a:gd name="T34" fmla="*/ 0 w 1174"/>
                  <a:gd name="T35" fmla="*/ 0 h 1383"/>
                  <a:gd name="T36" fmla="*/ 5 w 1174"/>
                  <a:gd name="T37" fmla="*/ 141 h 1383"/>
                  <a:gd name="T38" fmla="*/ 24 w 1174"/>
                  <a:gd name="T39" fmla="*/ 278 h 1383"/>
                  <a:gd name="T40" fmla="*/ 52 w 1174"/>
                  <a:gd name="T41" fmla="*/ 411 h 1383"/>
                  <a:gd name="T42" fmla="*/ 92 w 1174"/>
                  <a:gd name="T43" fmla="*/ 540 h 1383"/>
                  <a:gd name="T44" fmla="*/ 141 w 1174"/>
                  <a:gd name="T45" fmla="*/ 661 h 1383"/>
                  <a:gd name="T46" fmla="*/ 200 w 1174"/>
                  <a:gd name="T47" fmla="*/ 775 h 1383"/>
                  <a:gd name="T48" fmla="*/ 269 w 1174"/>
                  <a:gd name="T49" fmla="*/ 881 h 1383"/>
                  <a:gd name="T50" fmla="*/ 344 w 1174"/>
                  <a:gd name="T51" fmla="*/ 979 h 1383"/>
                  <a:gd name="T52" fmla="*/ 427 w 1174"/>
                  <a:gd name="T53" fmla="*/ 1068 h 1383"/>
                  <a:gd name="T54" fmla="*/ 517 w 1174"/>
                  <a:gd name="T55" fmla="*/ 1149 h 1383"/>
                  <a:gd name="T56" fmla="*/ 615 w 1174"/>
                  <a:gd name="T57" fmla="*/ 1217 h 1383"/>
                  <a:gd name="T58" fmla="*/ 718 w 1174"/>
                  <a:gd name="T59" fmla="*/ 1275 h 1383"/>
                  <a:gd name="T60" fmla="*/ 826 w 1174"/>
                  <a:gd name="T61" fmla="*/ 1322 h 1383"/>
                  <a:gd name="T62" fmla="*/ 940 w 1174"/>
                  <a:gd name="T63" fmla="*/ 1354 h 1383"/>
                  <a:gd name="T64" fmla="*/ 1056 w 1174"/>
                  <a:gd name="T65" fmla="*/ 1377 h 1383"/>
                  <a:gd name="T66" fmla="*/ 1174 w 1174"/>
                  <a:gd name="T67" fmla="*/ 1383 h 1383"/>
                  <a:gd name="T68" fmla="*/ 1174 w 1174"/>
                  <a:gd name="T69" fmla="*/ 1275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4" h="1383">
                    <a:moveTo>
                      <a:pt x="1174" y="1275"/>
                    </a:moveTo>
                    <a:lnTo>
                      <a:pt x="1064" y="1269"/>
                    </a:lnTo>
                    <a:lnTo>
                      <a:pt x="956" y="1250"/>
                    </a:lnTo>
                    <a:lnTo>
                      <a:pt x="853" y="1220"/>
                    </a:lnTo>
                    <a:lnTo>
                      <a:pt x="753" y="1175"/>
                    </a:lnTo>
                    <a:lnTo>
                      <a:pt x="659" y="1121"/>
                    </a:lnTo>
                    <a:lnTo>
                      <a:pt x="569" y="1060"/>
                    </a:lnTo>
                    <a:lnTo>
                      <a:pt x="484" y="985"/>
                    </a:lnTo>
                    <a:lnTo>
                      <a:pt x="408" y="903"/>
                    </a:lnTo>
                    <a:lnTo>
                      <a:pt x="339" y="814"/>
                    </a:lnTo>
                    <a:lnTo>
                      <a:pt x="276" y="714"/>
                    </a:lnTo>
                    <a:lnTo>
                      <a:pt x="223" y="611"/>
                    </a:lnTo>
                    <a:lnTo>
                      <a:pt x="177" y="499"/>
                    </a:lnTo>
                    <a:lnTo>
                      <a:pt x="139" y="382"/>
                    </a:lnTo>
                    <a:lnTo>
                      <a:pt x="113" y="259"/>
                    </a:lnTo>
                    <a:lnTo>
                      <a:pt x="97" y="131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41"/>
                    </a:lnTo>
                    <a:lnTo>
                      <a:pt x="24" y="278"/>
                    </a:lnTo>
                    <a:lnTo>
                      <a:pt x="52" y="411"/>
                    </a:lnTo>
                    <a:lnTo>
                      <a:pt x="92" y="540"/>
                    </a:lnTo>
                    <a:lnTo>
                      <a:pt x="141" y="661"/>
                    </a:lnTo>
                    <a:lnTo>
                      <a:pt x="200" y="775"/>
                    </a:lnTo>
                    <a:lnTo>
                      <a:pt x="269" y="881"/>
                    </a:lnTo>
                    <a:lnTo>
                      <a:pt x="344" y="979"/>
                    </a:lnTo>
                    <a:lnTo>
                      <a:pt x="427" y="1068"/>
                    </a:lnTo>
                    <a:lnTo>
                      <a:pt x="517" y="1149"/>
                    </a:lnTo>
                    <a:lnTo>
                      <a:pt x="615" y="1217"/>
                    </a:lnTo>
                    <a:lnTo>
                      <a:pt x="718" y="1275"/>
                    </a:lnTo>
                    <a:lnTo>
                      <a:pt x="826" y="1322"/>
                    </a:lnTo>
                    <a:lnTo>
                      <a:pt x="940" y="1354"/>
                    </a:lnTo>
                    <a:lnTo>
                      <a:pt x="1056" y="1377"/>
                    </a:lnTo>
                    <a:lnTo>
                      <a:pt x="1174" y="1383"/>
                    </a:lnTo>
                    <a:lnTo>
                      <a:pt x="1174" y="127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6" name="Freeform 76"/>
              <p:cNvSpPr>
                <a:spLocks/>
              </p:cNvSpPr>
              <p:nvPr/>
            </p:nvSpPr>
            <p:spPr bwMode="auto">
              <a:xfrm>
                <a:off x="763" y="3776"/>
                <a:ext cx="506" cy="299"/>
              </a:xfrm>
              <a:custGeom>
                <a:avLst/>
                <a:gdLst>
                  <a:gd name="T0" fmla="*/ 1012 w 1012"/>
                  <a:gd name="T1" fmla="*/ 1085 h 1193"/>
                  <a:gd name="T2" fmla="*/ 918 w 1012"/>
                  <a:gd name="T3" fmla="*/ 1078 h 1193"/>
                  <a:gd name="T4" fmla="*/ 827 w 1012"/>
                  <a:gd name="T5" fmla="*/ 1065 h 1193"/>
                  <a:gd name="T6" fmla="*/ 738 w 1012"/>
                  <a:gd name="T7" fmla="*/ 1037 h 1193"/>
                  <a:gd name="T8" fmla="*/ 654 w 1012"/>
                  <a:gd name="T9" fmla="*/ 1000 h 1193"/>
                  <a:gd name="T10" fmla="*/ 574 w 1012"/>
                  <a:gd name="T11" fmla="*/ 954 h 1193"/>
                  <a:gd name="T12" fmla="*/ 498 w 1012"/>
                  <a:gd name="T13" fmla="*/ 899 h 1193"/>
                  <a:gd name="T14" fmla="*/ 426 w 1012"/>
                  <a:gd name="T15" fmla="*/ 838 h 1193"/>
                  <a:gd name="T16" fmla="*/ 362 w 1012"/>
                  <a:gd name="T17" fmla="*/ 767 h 1193"/>
                  <a:gd name="T18" fmla="*/ 302 w 1012"/>
                  <a:gd name="T19" fmla="*/ 692 h 1193"/>
                  <a:gd name="T20" fmla="*/ 249 w 1012"/>
                  <a:gd name="T21" fmla="*/ 607 h 1193"/>
                  <a:gd name="T22" fmla="*/ 203 w 1012"/>
                  <a:gd name="T23" fmla="*/ 518 h 1193"/>
                  <a:gd name="T24" fmla="*/ 164 w 1012"/>
                  <a:gd name="T25" fmla="*/ 423 h 1193"/>
                  <a:gd name="T26" fmla="*/ 132 w 1012"/>
                  <a:gd name="T27" fmla="*/ 322 h 1193"/>
                  <a:gd name="T28" fmla="*/ 109 w 1012"/>
                  <a:gd name="T29" fmla="*/ 220 h 1193"/>
                  <a:gd name="T30" fmla="*/ 97 w 1012"/>
                  <a:gd name="T31" fmla="*/ 112 h 1193"/>
                  <a:gd name="T32" fmla="*/ 92 w 1012"/>
                  <a:gd name="T33" fmla="*/ 0 h 1193"/>
                  <a:gd name="T34" fmla="*/ 0 w 1012"/>
                  <a:gd name="T35" fmla="*/ 0 h 1193"/>
                  <a:gd name="T36" fmla="*/ 5 w 1012"/>
                  <a:gd name="T37" fmla="*/ 122 h 1193"/>
                  <a:gd name="T38" fmla="*/ 20 w 1012"/>
                  <a:gd name="T39" fmla="*/ 239 h 1193"/>
                  <a:gd name="T40" fmla="*/ 46 w 1012"/>
                  <a:gd name="T41" fmla="*/ 355 h 1193"/>
                  <a:gd name="T42" fmla="*/ 79 w 1012"/>
                  <a:gd name="T43" fmla="*/ 465 h 1193"/>
                  <a:gd name="T44" fmla="*/ 122 w 1012"/>
                  <a:gd name="T45" fmla="*/ 569 h 1193"/>
                  <a:gd name="T46" fmla="*/ 173 w 1012"/>
                  <a:gd name="T47" fmla="*/ 668 h 1193"/>
                  <a:gd name="T48" fmla="*/ 231 w 1012"/>
                  <a:gd name="T49" fmla="*/ 758 h 1193"/>
                  <a:gd name="T50" fmla="*/ 296 w 1012"/>
                  <a:gd name="T51" fmla="*/ 844 h 1193"/>
                  <a:gd name="T52" fmla="*/ 368 w 1012"/>
                  <a:gd name="T53" fmla="*/ 920 h 1193"/>
                  <a:gd name="T54" fmla="*/ 447 w 1012"/>
                  <a:gd name="T55" fmla="*/ 989 h 1193"/>
                  <a:gd name="T56" fmla="*/ 530 w 1012"/>
                  <a:gd name="T57" fmla="*/ 1049 h 1193"/>
                  <a:gd name="T58" fmla="*/ 619 w 1012"/>
                  <a:gd name="T59" fmla="*/ 1100 h 1193"/>
                  <a:gd name="T60" fmla="*/ 711 w 1012"/>
                  <a:gd name="T61" fmla="*/ 1139 h 1193"/>
                  <a:gd name="T62" fmla="*/ 811 w 1012"/>
                  <a:gd name="T63" fmla="*/ 1169 h 1193"/>
                  <a:gd name="T64" fmla="*/ 910 w 1012"/>
                  <a:gd name="T65" fmla="*/ 1187 h 1193"/>
                  <a:gd name="T66" fmla="*/ 1012 w 1012"/>
                  <a:gd name="T67" fmla="*/ 1193 h 1193"/>
                  <a:gd name="T68" fmla="*/ 1012 w 1012"/>
                  <a:gd name="T69" fmla="*/ 1085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2" h="1193">
                    <a:moveTo>
                      <a:pt x="1012" y="1085"/>
                    </a:moveTo>
                    <a:lnTo>
                      <a:pt x="918" y="1078"/>
                    </a:lnTo>
                    <a:lnTo>
                      <a:pt x="827" y="1065"/>
                    </a:lnTo>
                    <a:lnTo>
                      <a:pt x="738" y="1037"/>
                    </a:lnTo>
                    <a:lnTo>
                      <a:pt x="654" y="1000"/>
                    </a:lnTo>
                    <a:lnTo>
                      <a:pt x="574" y="954"/>
                    </a:lnTo>
                    <a:lnTo>
                      <a:pt x="498" y="899"/>
                    </a:lnTo>
                    <a:lnTo>
                      <a:pt x="426" y="838"/>
                    </a:lnTo>
                    <a:lnTo>
                      <a:pt x="362" y="767"/>
                    </a:lnTo>
                    <a:lnTo>
                      <a:pt x="302" y="692"/>
                    </a:lnTo>
                    <a:lnTo>
                      <a:pt x="249" y="607"/>
                    </a:lnTo>
                    <a:lnTo>
                      <a:pt x="203" y="518"/>
                    </a:lnTo>
                    <a:lnTo>
                      <a:pt x="164" y="423"/>
                    </a:lnTo>
                    <a:lnTo>
                      <a:pt x="132" y="322"/>
                    </a:lnTo>
                    <a:lnTo>
                      <a:pt x="109" y="220"/>
                    </a:lnTo>
                    <a:lnTo>
                      <a:pt x="97" y="112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22"/>
                    </a:lnTo>
                    <a:lnTo>
                      <a:pt x="20" y="239"/>
                    </a:lnTo>
                    <a:lnTo>
                      <a:pt x="46" y="355"/>
                    </a:lnTo>
                    <a:lnTo>
                      <a:pt x="79" y="465"/>
                    </a:lnTo>
                    <a:lnTo>
                      <a:pt x="122" y="569"/>
                    </a:lnTo>
                    <a:lnTo>
                      <a:pt x="173" y="668"/>
                    </a:lnTo>
                    <a:lnTo>
                      <a:pt x="231" y="758"/>
                    </a:lnTo>
                    <a:lnTo>
                      <a:pt x="296" y="844"/>
                    </a:lnTo>
                    <a:lnTo>
                      <a:pt x="368" y="920"/>
                    </a:lnTo>
                    <a:lnTo>
                      <a:pt x="447" y="989"/>
                    </a:lnTo>
                    <a:lnTo>
                      <a:pt x="530" y="1049"/>
                    </a:lnTo>
                    <a:lnTo>
                      <a:pt x="619" y="1100"/>
                    </a:lnTo>
                    <a:lnTo>
                      <a:pt x="711" y="1139"/>
                    </a:lnTo>
                    <a:lnTo>
                      <a:pt x="811" y="1169"/>
                    </a:lnTo>
                    <a:lnTo>
                      <a:pt x="910" y="1187"/>
                    </a:lnTo>
                    <a:lnTo>
                      <a:pt x="1012" y="1193"/>
                    </a:lnTo>
                    <a:lnTo>
                      <a:pt x="1012" y="108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7" name="Freeform 77"/>
              <p:cNvSpPr>
                <a:spLocks/>
              </p:cNvSpPr>
              <p:nvPr/>
            </p:nvSpPr>
            <p:spPr bwMode="auto">
              <a:xfrm>
                <a:off x="401" y="3639"/>
                <a:ext cx="636" cy="374"/>
              </a:xfrm>
              <a:custGeom>
                <a:avLst/>
                <a:gdLst>
                  <a:gd name="T0" fmla="*/ 1271 w 1271"/>
                  <a:gd name="T1" fmla="*/ 1163 h 1495"/>
                  <a:gd name="T2" fmla="*/ 1168 w 1271"/>
                  <a:gd name="T3" fmla="*/ 1159 h 1495"/>
                  <a:gd name="T4" fmla="*/ 1071 w 1271"/>
                  <a:gd name="T5" fmla="*/ 1141 h 1495"/>
                  <a:gd name="T6" fmla="*/ 975 w 1271"/>
                  <a:gd name="T7" fmla="*/ 1112 h 1495"/>
                  <a:gd name="T8" fmla="*/ 888 w 1271"/>
                  <a:gd name="T9" fmla="*/ 1073 h 1495"/>
                  <a:gd name="T10" fmla="*/ 800 w 1271"/>
                  <a:gd name="T11" fmla="*/ 1023 h 1495"/>
                  <a:gd name="T12" fmla="*/ 716 w 1271"/>
                  <a:gd name="T13" fmla="*/ 965 h 1495"/>
                  <a:gd name="T14" fmla="*/ 642 w 1271"/>
                  <a:gd name="T15" fmla="*/ 898 h 1495"/>
                  <a:gd name="T16" fmla="*/ 571 w 1271"/>
                  <a:gd name="T17" fmla="*/ 822 h 1495"/>
                  <a:gd name="T18" fmla="*/ 508 w 1271"/>
                  <a:gd name="T19" fmla="*/ 742 h 1495"/>
                  <a:gd name="T20" fmla="*/ 451 w 1271"/>
                  <a:gd name="T21" fmla="*/ 650 h 1495"/>
                  <a:gd name="T22" fmla="*/ 401 w 1271"/>
                  <a:gd name="T23" fmla="*/ 554 h 1495"/>
                  <a:gd name="T24" fmla="*/ 359 w 1271"/>
                  <a:gd name="T25" fmla="*/ 453 h 1495"/>
                  <a:gd name="T26" fmla="*/ 326 w 1271"/>
                  <a:gd name="T27" fmla="*/ 346 h 1495"/>
                  <a:gd name="T28" fmla="*/ 302 w 1271"/>
                  <a:gd name="T29" fmla="*/ 236 h 1495"/>
                  <a:gd name="T30" fmla="*/ 287 w 1271"/>
                  <a:gd name="T31" fmla="*/ 119 h 1495"/>
                  <a:gd name="T32" fmla="*/ 283 w 1271"/>
                  <a:gd name="T33" fmla="*/ 0 h 1495"/>
                  <a:gd name="T34" fmla="*/ 0 w 1271"/>
                  <a:gd name="T35" fmla="*/ 0 h 1495"/>
                  <a:gd name="T36" fmla="*/ 6 w 1271"/>
                  <a:gd name="T37" fmla="*/ 152 h 1495"/>
                  <a:gd name="T38" fmla="*/ 27 w 1271"/>
                  <a:gd name="T39" fmla="*/ 301 h 1495"/>
                  <a:gd name="T40" fmla="*/ 57 w 1271"/>
                  <a:gd name="T41" fmla="*/ 442 h 1495"/>
                  <a:gd name="T42" fmla="*/ 101 w 1271"/>
                  <a:gd name="T43" fmla="*/ 582 h 1495"/>
                  <a:gd name="T44" fmla="*/ 153 w 1271"/>
                  <a:gd name="T45" fmla="*/ 710 h 1495"/>
                  <a:gd name="T46" fmla="*/ 218 w 1271"/>
                  <a:gd name="T47" fmla="*/ 835 h 1495"/>
                  <a:gd name="T48" fmla="*/ 291 w 1271"/>
                  <a:gd name="T49" fmla="*/ 948 h 1495"/>
                  <a:gd name="T50" fmla="*/ 372 w 1271"/>
                  <a:gd name="T51" fmla="*/ 1056 h 1495"/>
                  <a:gd name="T52" fmla="*/ 462 w 1271"/>
                  <a:gd name="T53" fmla="*/ 1154 h 1495"/>
                  <a:gd name="T54" fmla="*/ 562 w 1271"/>
                  <a:gd name="T55" fmla="*/ 1240 h 1495"/>
                  <a:gd name="T56" fmla="*/ 666 w 1271"/>
                  <a:gd name="T57" fmla="*/ 1314 h 1495"/>
                  <a:gd name="T58" fmla="*/ 776 w 1271"/>
                  <a:gd name="T59" fmla="*/ 1377 h 1495"/>
                  <a:gd name="T60" fmla="*/ 894 w 1271"/>
                  <a:gd name="T61" fmla="*/ 1429 h 1495"/>
                  <a:gd name="T62" fmla="*/ 1016 w 1271"/>
                  <a:gd name="T63" fmla="*/ 1464 h 1495"/>
                  <a:gd name="T64" fmla="*/ 1142 w 1271"/>
                  <a:gd name="T65" fmla="*/ 1488 h 1495"/>
                  <a:gd name="T66" fmla="*/ 1271 w 1271"/>
                  <a:gd name="T67" fmla="*/ 1495 h 1495"/>
                  <a:gd name="T68" fmla="*/ 1271 w 1271"/>
                  <a:gd name="T69" fmla="*/ 1163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1" h="1495">
                    <a:moveTo>
                      <a:pt x="1271" y="1163"/>
                    </a:moveTo>
                    <a:lnTo>
                      <a:pt x="1168" y="1159"/>
                    </a:lnTo>
                    <a:lnTo>
                      <a:pt x="1071" y="1141"/>
                    </a:lnTo>
                    <a:lnTo>
                      <a:pt x="975" y="1112"/>
                    </a:lnTo>
                    <a:lnTo>
                      <a:pt x="888" y="1073"/>
                    </a:lnTo>
                    <a:lnTo>
                      <a:pt x="800" y="1023"/>
                    </a:lnTo>
                    <a:lnTo>
                      <a:pt x="716" y="965"/>
                    </a:lnTo>
                    <a:lnTo>
                      <a:pt x="642" y="898"/>
                    </a:lnTo>
                    <a:lnTo>
                      <a:pt x="571" y="822"/>
                    </a:lnTo>
                    <a:lnTo>
                      <a:pt x="508" y="742"/>
                    </a:lnTo>
                    <a:lnTo>
                      <a:pt x="451" y="650"/>
                    </a:lnTo>
                    <a:lnTo>
                      <a:pt x="401" y="554"/>
                    </a:lnTo>
                    <a:lnTo>
                      <a:pt x="359" y="453"/>
                    </a:lnTo>
                    <a:lnTo>
                      <a:pt x="326" y="346"/>
                    </a:lnTo>
                    <a:lnTo>
                      <a:pt x="302" y="236"/>
                    </a:lnTo>
                    <a:lnTo>
                      <a:pt x="287" y="119"/>
                    </a:lnTo>
                    <a:lnTo>
                      <a:pt x="283" y="0"/>
                    </a:lnTo>
                    <a:lnTo>
                      <a:pt x="0" y="0"/>
                    </a:lnTo>
                    <a:lnTo>
                      <a:pt x="6" y="152"/>
                    </a:lnTo>
                    <a:lnTo>
                      <a:pt x="27" y="301"/>
                    </a:lnTo>
                    <a:lnTo>
                      <a:pt x="57" y="442"/>
                    </a:lnTo>
                    <a:lnTo>
                      <a:pt x="101" y="582"/>
                    </a:lnTo>
                    <a:lnTo>
                      <a:pt x="153" y="710"/>
                    </a:lnTo>
                    <a:lnTo>
                      <a:pt x="218" y="835"/>
                    </a:lnTo>
                    <a:lnTo>
                      <a:pt x="291" y="948"/>
                    </a:lnTo>
                    <a:lnTo>
                      <a:pt x="372" y="1056"/>
                    </a:lnTo>
                    <a:lnTo>
                      <a:pt x="462" y="1154"/>
                    </a:lnTo>
                    <a:lnTo>
                      <a:pt x="562" y="1240"/>
                    </a:lnTo>
                    <a:lnTo>
                      <a:pt x="666" y="1314"/>
                    </a:lnTo>
                    <a:lnTo>
                      <a:pt x="776" y="1377"/>
                    </a:lnTo>
                    <a:lnTo>
                      <a:pt x="894" y="1429"/>
                    </a:lnTo>
                    <a:lnTo>
                      <a:pt x="1016" y="1464"/>
                    </a:lnTo>
                    <a:lnTo>
                      <a:pt x="1142" y="1488"/>
                    </a:lnTo>
                    <a:lnTo>
                      <a:pt x="1271" y="1495"/>
                    </a:lnTo>
                    <a:lnTo>
                      <a:pt x="1271" y="1163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8" name="Freeform 78"/>
              <p:cNvSpPr>
                <a:spLocks/>
              </p:cNvSpPr>
              <p:nvPr/>
            </p:nvSpPr>
            <p:spPr bwMode="auto">
              <a:xfrm>
                <a:off x="368" y="3639"/>
                <a:ext cx="669" cy="393"/>
              </a:xfrm>
              <a:custGeom>
                <a:avLst/>
                <a:gdLst>
                  <a:gd name="T0" fmla="*/ 0 w 1337"/>
                  <a:gd name="T1" fmla="*/ 0 h 1572"/>
                  <a:gd name="T2" fmla="*/ 6 w 1337"/>
                  <a:gd name="T3" fmla="*/ 160 h 1572"/>
                  <a:gd name="T4" fmla="*/ 26 w 1337"/>
                  <a:gd name="T5" fmla="*/ 316 h 1572"/>
                  <a:gd name="T6" fmla="*/ 61 w 1337"/>
                  <a:gd name="T7" fmla="*/ 468 h 1572"/>
                  <a:gd name="T8" fmla="*/ 106 w 1337"/>
                  <a:gd name="T9" fmla="*/ 612 h 1572"/>
                  <a:gd name="T10" fmla="*/ 161 w 1337"/>
                  <a:gd name="T11" fmla="*/ 749 h 1572"/>
                  <a:gd name="T12" fmla="*/ 228 w 1337"/>
                  <a:gd name="T13" fmla="*/ 879 h 1572"/>
                  <a:gd name="T14" fmla="*/ 305 w 1337"/>
                  <a:gd name="T15" fmla="*/ 999 h 1572"/>
                  <a:gd name="T16" fmla="*/ 391 w 1337"/>
                  <a:gd name="T17" fmla="*/ 1112 h 1572"/>
                  <a:gd name="T18" fmla="*/ 487 w 1337"/>
                  <a:gd name="T19" fmla="*/ 1213 h 1572"/>
                  <a:gd name="T20" fmla="*/ 589 w 1337"/>
                  <a:gd name="T21" fmla="*/ 1304 h 1572"/>
                  <a:gd name="T22" fmla="*/ 700 w 1337"/>
                  <a:gd name="T23" fmla="*/ 1382 h 1572"/>
                  <a:gd name="T24" fmla="*/ 816 w 1337"/>
                  <a:gd name="T25" fmla="*/ 1447 h 1572"/>
                  <a:gd name="T26" fmla="*/ 939 w 1337"/>
                  <a:gd name="T27" fmla="*/ 1500 h 1572"/>
                  <a:gd name="T28" fmla="*/ 1068 w 1337"/>
                  <a:gd name="T29" fmla="*/ 1541 h 1572"/>
                  <a:gd name="T30" fmla="*/ 1201 w 1337"/>
                  <a:gd name="T31" fmla="*/ 1565 h 1572"/>
                  <a:gd name="T32" fmla="*/ 1337 w 1337"/>
                  <a:gd name="T33" fmla="*/ 1572 h 1572"/>
                  <a:gd name="T34" fmla="*/ 1337 w 1337"/>
                  <a:gd name="T35" fmla="*/ 1464 h 1572"/>
                  <a:gd name="T36" fmla="*/ 1209 w 1337"/>
                  <a:gd name="T37" fmla="*/ 1455 h 1572"/>
                  <a:gd name="T38" fmla="*/ 1084 w 1337"/>
                  <a:gd name="T39" fmla="*/ 1435 h 1572"/>
                  <a:gd name="T40" fmla="*/ 965 w 1337"/>
                  <a:gd name="T41" fmla="*/ 1398 h 1572"/>
                  <a:gd name="T42" fmla="*/ 852 w 1337"/>
                  <a:gd name="T43" fmla="*/ 1348 h 1572"/>
                  <a:gd name="T44" fmla="*/ 742 w 1337"/>
                  <a:gd name="T45" fmla="*/ 1286 h 1572"/>
                  <a:gd name="T46" fmla="*/ 641 w 1337"/>
                  <a:gd name="T47" fmla="*/ 1214 h 1572"/>
                  <a:gd name="T48" fmla="*/ 544 w 1337"/>
                  <a:gd name="T49" fmla="*/ 1130 h 1572"/>
                  <a:gd name="T50" fmla="*/ 456 w 1337"/>
                  <a:gd name="T51" fmla="*/ 1035 h 1572"/>
                  <a:gd name="T52" fmla="*/ 376 w 1337"/>
                  <a:gd name="T53" fmla="*/ 931 h 1572"/>
                  <a:gd name="T54" fmla="*/ 304 w 1337"/>
                  <a:gd name="T55" fmla="*/ 817 h 1572"/>
                  <a:gd name="T56" fmla="*/ 243 w 1337"/>
                  <a:gd name="T57" fmla="*/ 698 h 1572"/>
                  <a:gd name="T58" fmla="*/ 189 w 1337"/>
                  <a:gd name="T59" fmla="*/ 570 h 1572"/>
                  <a:gd name="T60" fmla="*/ 148 w 1337"/>
                  <a:gd name="T61" fmla="*/ 436 h 1572"/>
                  <a:gd name="T62" fmla="*/ 116 w 1337"/>
                  <a:gd name="T63" fmla="*/ 297 h 1572"/>
                  <a:gd name="T64" fmla="*/ 98 w 1337"/>
                  <a:gd name="T65" fmla="*/ 149 h 1572"/>
                  <a:gd name="T66" fmla="*/ 92 w 1337"/>
                  <a:gd name="T67" fmla="*/ 0 h 1572"/>
                  <a:gd name="T68" fmla="*/ 0 w 1337"/>
                  <a:gd name="T69" fmla="*/ 0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6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1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7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6" y="1447"/>
                    </a:lnTo>
                    <a:lnTo>
                      <a:pt x="939" y="1500"/>
                    </a:lnTo>
                    <a:lnTo>
                      <a:pt x="1068" y="1541"/>
                    </a:lnTo>
                    <a:lnTo>
                      <a:pt x="1201" y="1565"/>
                    </a:lnTo>
                    <a:lnTo>
                      <a:pt x="1337" y="1572"/>
                    </a:lnTo>
                    <a:lnTo>
                      <a:pt x="1337" y="1464"/>
                    </a:lnTo>
                    <a:lnTo>
                      <a:pt x="1209" y="1455"/>
                    </a:lnTo>
                    <a:lnTo>
                      <a:pt x="1084" y="1435"/>
                    </a:lnTo>
                    <a:lnTo>
                      <a:pt x="965" y="1398"/>
                    </a:lnTo>
                    <a:lnTo>
                      <a:pt x="852" y="1348"/>
                    </a:lnTo>
                    <a:lnTo>
                      <a:pt x="742" y="1286"/>
                    </a:lnTo>
                    <a:lnTo>
                      <a:pt x="641" y="1214"/>
                    </a:lnTo>
                    <a:lnTo>
                      <a:pt x="544" y="1130"/>
                    </a:lnTo>
                    <a:lnTo>
                      <a:pt x="456" y="1035"/>
                    </a:lnTo>
                    <a:lnTo>
                      <a:pt x="376" y="931"/>
                    </a:lnTo>
                    <a:lnTo>
                      <a:pt x="304" y="817"/>
                    </a:lnTo>
                    <a:lnTo>
                      <a:pt x="243" y="698"/>
                    </a:lnTo>
                    <a:lnTo>
                      <a:pt x="189" y="570"/>
                    </a:lnTo>
                    <a:lnTo>
                      <a:pt x="148" y="436"/>
                    </a:lnTo>
                    <a:lnTo>
                      <a:pt x="116" y="297"/>
                    </a:lnTo>
                    <a:lnTo>
                      <a:pt x="98" y="149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79" name="Freeform 79"/>
              <p:cNvSpPr>
                <a:spLocks/>
              </p:cNvSpPr>
              <p:nvPr/>
            </p:nvSpPr>
            <p:spPr bwMode="auto">
              <a:xfrm>
                <a:off x="17" y="3423"/>
                <a:ext cx="889" cy="527"/>
              </a:xfrm>
              <a:custGeom>
                <a:avLst/>
                <a:gdLst>
                  <a:gd name="T0" fmla="*/ 989 w 1272"/>
                  <a:gd name="T1" fmla="*/ 0 h 1495"/>
                  <a:gd name="T2" fmla="*/ 984 w 1272"/>
                  <a:gd name="T3" fmla="*/ 121 h 1495"/>
                  <a:gd name="T4" fmla="*/ 969 w 1272"/>
                  <a:gd name="T5" fmla="*/ 236 h 1495"/>
                  <a:gd name="T6" fmla="*/ 945 w 1272"/>
                  <a:gd name="T7" fmla="*/ 348 h 1495"/>
                  <a:gd name="T8" fmla="*/ 913 w 1272"/>
                  <a:gd name="T9" fmla="*/ 452 h 1495"/>
                  <a:gd name="T10" fmla="*/ 871 w 1272"/>
                  <a:gd name="T11" fmla="*/ 554 h 1495"/>
                  <a:gd name="T12" fmla="*/ 820 w 1272"/>
                  <a:gd name="T13" fmla="*/ 650 h 1495"/>
                  <a:gd name="T14" fmla="*/ 764 w 1272"/>
                  <a:gd name="T15" fmla="*/ 742 h 1495"/>
                  <a:gd name="T16" fmla="*/ 700 w 1272"/>
                  <a:gd name="T17" fmla="*/ 823 h 1495"/>
                  <a:gd name="T18" fmla="*/ 632 w 1272"/>
                  <a:gd name="T19" fmla="*/ 897 h 1495"/>
                  <a:gd name="T20" fmla="*/ 553 w 1272"/>
                  <a:gd name="T21" fmla="*/ 964 h 1495"/>
                  <a:gd name="T22" fmla="*/ 472 w 1272"/>
                  <a:gd name="T23" fmla="*/ 1023 h 1495"/>
                  <a:gd name="T24" fmla="*/ 385 w 1272"/>
                  <a:gd name="T25" fmla="*/ 1072 h 1495"/>
                  <a:gd name="T26" fmla="*/ 295 w 1272"/>
                  <a:gd name="T27" fmla="*/ 1111 h 1495"/>
                  <a:gd name="T28" fmla="*/ 201 w 1272"/>
                  <a:gd name="T29" fmla="*/ 1139 h 1495"/>
                  <a:gd name="T30" fmla="*/ 102 w 1272"/>
                  <a:gd name="T31" fmla="*/ 1157 h 1495"/>
                  <a:gd name="T32" fmla="*/ 0 w 1272"/>
                  <a:gd name="T33" fmla="*/ 1162 h 1495"/>
                  <a:gd name="T34" fmla="*/ 0 w 1272"/>
                  <a:gd name="T35" fmla="*/ 1495 h 1495"/>
                  <a:gd name="T36" fmla="*/ 130 w 1272"/>
                  <a:gd name="T37" fmla="*/ 1487 h 1495"/>
                  <a:gd name="T38" fmla="*/ 254 w 1272"/>
                  <a:gd name="T39" fmla="*/ 1463 h 1495"/>
                  <a:gd name="T40" fmla="*/ 377 w 1272"/>
                  <a:gd name="T41" fmla="*/ 1428 h 1495"/>
                  <a:gd name="T42" fmla="*/ 493 w 1272"/>
                  <a:gd name="T43" fmla="*/ 1376 h 1495"/>
                  <a:gd name="T44" fmla="*/ 605 w 1272"/>
                  <a:gd name="T45" fmla="*/ 1314 h 1495"/>
                  <a:gd name="T46" fmla="*/ 711 w 1272"/>
                  <a:gd name="T47" fmla="*/ 1239 h 1495"/>
                  <a:gd name="T48" fmla="*/ 807 w 1272"/>
                  <a:gd name="T49" fmla="*/ 1153 h 1495"/>
                  <a:gd name="T50" fmla="*/ 899 w 1272"/>
                  <a:gd name="T51" fmla="*/ 1057 h 1495"/>
                  <a:gd name="T52" fmla="*/ 980 w 1272"/>
                  <a:gd name="T53" fmla="*/ 950 h 1495"/>
                  <a:gd name="T54" fmla="*/ 1054 w 1272"/>
                  <a:gd name="T55" fmla="*/ 837 h 1495"/>
                  <a:gd name="T56" fmla="*/ 1117 w 1272"/>
                  <a:gd name="T57" fmla="*/ 712 h 1495"/>
                  <a:gd name="T58" fmla="*/ 1171 w 1272"/>
                  <a:gd name="T59" fmla="*/ 581 h 1495"/>
                  <a:gd name="T60" fmla="*/ 1214 w 1272"/>
                  <a:gd name="T61" fmla="*/ 444 h 1495"/>
                  <a:gd name="T62" fmla="*/ 1244 w 1272"/>
                  <a:gd name="T63" fmla="*/ 300 h 1495"/>
                  <a:gd name="T64" fmla="*/ 1264 w 1272"/>
                  <a:gd name="T65" fmla="*/ 152 h 1495"/>
                  <a:gd name="T66" fmla="*/ 1272 w 1272"/>
                  <a:gd name="T67" fmla="*/ 0 h 1495"/>
                  <a:gd name="T68" fmla="*/ 989 w 1272"/>
                  <a:gd name="T69" fmla="*/ 0 h 1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272" h="1495">
                    <a:moveTo>
                      <a:pt x="989" y="0"/>
                    </a:moveTo>
                    <a:lnTo>
                      <a:pt x="984" y="121"/>
                    </a:lnTo>
                    <a:lnTo>
                      <a:pt x="969" y="236"/>
                    </a:lnTo>
                    <a:lnTo>
                      <a:pt x="945" y="348"/>
                    </a:lnTo>
                    <a:lnTo>
                      <a:pt x="913" y="452"/>
                    </a:lnTo>
                    <a:lnTo>
                      <a:pt x="871" y="554"/>
                    </a:lnTo>
                    <a:lnTo>
                      <a:pt x="820" y="650"/>
                    </a:lnTo>
                    <a:lnTo>
                      <a:pt x="764" y="742"/>
                    </a:lnTo>
                    <a:lnTo>
                      <a:pt x="700" y="823"/>
                    </a:lnTo>
                    <a:lnTo>
                      <a:pt x="632" y="897"/>
                    </a:lnTo>
                    <a:lnTo>
                      <a:pt x="553" y="964"/>
                    </a:lnTo>
                    <a:lnTo>
                      <a:pt x="472" y="1023"/>
                    </a:lnTo>
                    <a:lnTo>
                      <a:pt x="385" y="1072"/>
                    </a:lnTo>
                    <a:lnTo>
                      <a:pt x="295" y="1111"/>
                    </a:lnTo>
                    <a:lnTo>
                      <a:pt x="201" y="1139"/>
                    </a:lnTo>
                    <a:lnTo>
                      <a:pt x="102" y="1157"/>
                    </a:lnTo>
                    <a:lnTo>
                      <a:pt x="0" y="1162"/>
                    </a:lnTo>
                    <a:lnTo>
                      <a:pt x="0" y="1495"/>
                    </a:lnTo>
                    <a:lnTo>
                      <a:pt x="130" y="1487"/>
                    </a:lnTo>
                    <a:lnTo>
                      <a:pt x="254" y="1463"/>
                    </a:lnTo>
                    <a:lnTo>
                      <a:pt x="377" y="1428"/>
                    </a:lnTo>
                    <a:lnTo>
                      <a:pt x="493" y="1376"/>
                    </a:lnTo>
                    <a:lnTo>
                      <a:pt x="605" y="1314"/>
                    </a:lnTo>
                    <a:lnTo>
                      <a:pt x="711" y="1239"/>
                    </a:lnTo>
                    <a:lnTo>
                      <a:pt x="807" y="1153"/>
                    </a:lnTo>
                    <a:lnTo>
                      <a:pt x="899" y="1057"/>
                    </a:lnTo>
                    <a:lnTo>
                      <a:pt x="980" y="950"/>
                    </a:lnTo>
                    <a:lnTo>
                      <a:pt x="1054" y="837"/>
                    </a:lnTo>
                    <a:lnTo>
                      <a:pt x="1117" y="712"/>
                    </a:lnTo>
                    <a:lnTo>
                      <a:pt x="1171" y="581"/>
                    </a:lnTo>
                    <a:lnTo>
                      <a:pt x="1214" y="444"/>
                    </a:lnTo>
                    <a:lnTo>
                      <a:pt x="1244" y="300"/>
                    </a:lnTo>
                    <a:lnTo>
                      <a:pt x="1264" y="152"/>
                    </a:lnTo>
                    <a:lnTo>
                      <a:pt x="1272" y="0"/>
                    </a:lnTo>
                    <a:lnTo>
                      <a:pt x="98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0" name="Freeform 80"/>
              <p:cNvSpPr>
                <a:spLocks/>
              </p:cNvSpPr>
              <p:nvPr/>
            </p:nvSpPr>
            <p:spPr bwMode="auto">
              <a:xfrm>
                <a:off x="17" y="3423"/>
                <a:ext cx="937" cy="554"/>
              </a:xfrm>
              <a:custGeom>
                <a:avLst/>
                <a:gdLst>
                  <a:gd name="T0" fmla="*/ 0 w 1338"/>
                  <a:gd name="T1" fmla="*/ 1572 h 1572"/>
                  <a:gd name="T2" fmla="*/ 137 w 1338"/>
                  <a:gd name="T3" fmla="*/ 1564 h 1572"/>
                  <a:gd name="T4" fmla="*/ 271 w 1338"/>
                  <a:gd name="T5" fmla="*/ 1540 h 1572"/>
                  <a:gd name="T6" fmla="*/ 399 w 1338"/>
                  <a:gd name="T7" fmla="*/ 1501 h 1572"/>
                  <a:gd name="T8" fmla="*/ 521 w 1338"/>
                  <a:gd name="T9" fmla="*/ 1448 h 1572"/>
                  <a:gd name="T10" fmla="*/ 638 w 1338"/>
                  <a:gd name="T11" fmla="*/ 1382 h 1572"/>
                  <a:gd name="T12" fmla="*/ 749 w 1338"/>
                  <a:gd name="T13" fmla="*/ 1304 h 1572"/>
                  <a:gd name="T14" fmla="*/ 850 w 1338"/>
                  <a:gd name="T15" fmla="*/ 1213 h 1572"/>
                  <a:gd name="T16" fmla="*/ 947 w 1338"/>
                  <a:gd name="T17" fmla="*/ 1112 h 1572"/>
                  <a:gd name="T18" fmla="*/ 1033 w 1338"/>
                  <a:gd name="T19" fmla="*/ 999 h 1572"/>
                  <a:gd name="T20" fmla="*/ 1110 w 1338"/>
                  <a:gd name="T21" fmla="*/ 879 h 1572"/>
                  <a:gd name="T22" fmla="*/ 1176 w 1338"/>
                  <a:gd name="T23" fmla="*/ 749 h 1572"/>
                  <a:gd name="T24" fmla="*/ 1232 w 1338"/>
                  <a:gd name="T25" fmla="*/ 612 h 1572"/>
                  <a:gd name="T26" fmla="*/ 1277 w 1338"/>
                  <a:gd name="T27" fmla="*/ 468 h 1572"/>
                  <a:gd name="T28" fmla="*/ 1311 w 1338"/>
                  <a:gd name="T29" fmla="*/ 316 h 1572"/>
                  <a:gd name="T30" fmla="*/ 1332 w 1338"/>
                  <a:gd name="T31" fmla="*/ 160 h 1572"/>
                  <a:gd name="T32" fmla="*/ 1338 w 1338"/>
                  <a:gd name="T33" fmla="*/ 0 h 1572"/>
                  <a:gd name="T34" fmla="*/ 1246 w 1338"/>
                  <a:gd name="T35" fmla="*/ 0 h 1572"/>
                  <a:gd name="T36" fmla="*/ 1240 w 1338"/>
                  <a:gd name="T37" fmla="*/ 150 h 1572"/>
                  <a:gd name="T38" fmla="*/ 1221 w 1338"/>
                  <a:gd name="T39" fmla="*/ 297 h 1572"/>
                  <a:gd name="T40" fmla="*/ 1190 w 1338"/>
                  <a:gd name="T41" fmla="*/ 436 h 1572"/>
                  <a:gd name="T42" fmla="*/ 1148 w 1338"/>
                  <a:gd name="T43" fmla="*/ 571 h 1572"/>
                  <a:gd name="T44" fmla="*/ 1095 w 1338"/>
                  <a:gd name="T45" fmla="*/ 698 h 1572"/>
                  <a:gd name="T46" fmla="*/ 1034 w 1338"/>
                  <a:gd name="T47" fmla="*/ 818 h 1572"/>
                  <a:gd name="T48" fmla="*/ 962 w 1338"/>
                  <a:gd name="T49" fmla="*/ 931 h 1572"/>
                  <a:gd name="T50" fmla="*/ 882 w 1338"/>
                  <a:gd name="T51" fmla="*/ 1036 h 1572"/>
                  <a:gd name="T52" fmla="*/ 794 w 1338"/>
                  <a:gd name="T53" fmla="*/ 1130 h 1572"/>
                  <a:gd name="T54" fmla="*/ 697 w 1338"/>
                  <a:gd name="T55" fmla="*/ 1215 h 1572"/>
                  <a:gd name="T56" fmla="*/ 595 w 1338"/>
                  <a:gd name="T57" fmla="*/ 1286 h 1572"/>
                  <a:gd name="T58" fmla="*/ 486 w 1338"/>
                  <a:gd name="T59" fmla="*/ 1348 h 1572"/>
                  <a:gd name="T60" fmla="*/ 372 w 1338"/>
                  <a:gd name="T61" fmla="*/ 1398 h 1572"/>
                  <a:gd name="T62" fmla="*/ 253 w 1338"/>
                  <a:gd name="T63" fmla="*/ 1435 h 1572"/>
                  <a:gd name="T64" fmla="*/ 129 w 1338"/>
                  <a:gd name="T65" fmla="*/ 1455 h 1572"/>
                  <a:gd name="T66" fmla="*/ 0 w 1338"/>
                  <a:gd name="T67" fmla="*/ 1464 h 1572"/>
                  <a:gd name="T68" fmla="*/ 0 w 1338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8" h="1572">
                    <a:moveTo>
                      <a:pt x="0" y="1572"/>
                    </a:moveTo>
                    <a:lnTo>
                      <a:pt x="137" y="1564"/>
                    </a:lnTo>
                    <a:lnTo>
                      <a:pt x="271" y="1540"/>
                    </a:lnTo>
                    <a:lnTo>
                      <a:pt x="399" y="1501"/>
                    </a:lnTo>
                    <a:lnTo>
                      <a:pt x="521" y="1448"/>
                    </a:lnTo>
                    <a:lnTo>
                      <a:pt x="638" y="1382"/>
                    </a:lnTo>
                    <a:lnTo>
                      <a:pt x="749" y="1304"/>
                    </a:lnTo>
                    <a:lnTo>
                      <a:pt x="850" y="1213"/>
                    </a:lnTo>
                    <a:lnTo>
                      <a:pt x="947" y="1112"/>
                    </a:lnTo>
                    <a:lnTo>
                      <a:pt x="1033" y="999"/>
                    </a:lnTo>
                    <a:lnTo>
                      <a:pt x="1110" y="879"/>
                    </a:lnTo>
                    <a:lnTo>
                      <a:pt x="1176" y="749"/>
                    </a:lnTo>
                    <a:lnTo>
                      <a:pt x="1232" y="612"/>
                    </a:lnTo>
                    <a:lnTo>
                      <a:pt x="1277" y="468"/>
                    </a:lnTo>
                    <a:lnTo>
                      <a:pt x="1311" y="316"/>
                    </a:lnTo>
                    <a:lnTo>
                      <a:pt x="1332" y="160"/>
                    </a:lnTo>
                    <a:lnTo>
                      <a:pt x="1338" y="0"/>
                    </a:lnTo>
                    <a:lnTo>
                      <a:pt x="1246" y="0"/>
                    </a:lnTo>
                    <a:lnTo>
                      <a:pt x="1240" y="150"/>
                    </a:lnTo>
                    <a:lnTo>
                      <a:pt x="1221" y="297"/>
                    </a:lnTo>
                    <a:lnTo>
                      <a:pt x="1190" y="436"/>
                    </a:lnTo>
                    <a:lnTo>
                      <a:pt x="1148" y="571"/>
                    </a:lnTo>
                    <a:lnTo>
                      <a:pt x="1095" y="698"/>
                    </a:lnTo>
                    <a:lnTo>
                      <a:pt x="1034" y="818"/>
                    </a:lnTo>
                    <a:lnTo>
                      <a:pt x="962" y="931"/>
                    </a:lnTo>
                    <a:lnTo>
                      <a:pt x="882" y="1036"/>
                    </a:lnTo>
                    <a:lnTo>
                      <a:pt x="794" y="1130"/>
                    </a:lnTo>
                    <a:lnTo>
                      <a:pt x="697" y="1215"/>
                    </a:lnTo>
                    <a:lnTo>
                      <a:pt x="595" y="1286"/>
                    </a:lnTo>
                    <a:lnTo>
                      <a:pt x="486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9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1" name="Freeform 81"/>
              <p:cNvSpPr>
                <a:spLocks/>
              </p:cNvSpPr>
              <p:nvPr/>
            </p:nvSpPr>
            <p:spPr bwMode="auto">
              <a:xfrm>
                <a:off x="17" y="3423"/>
                <a:ext cx="823" cy="488"/>
              </a:xfrm>
              <a:custGeom>
                <a:avLst/>
                <a:gdLst>
                  <a:gd name="T0" fmla="*/ 1084 w 1176"/>
                  <a:gd name="T1" fmla="*/ 0 h 1383"/>
                  <a:gd name="T2" fmla="*/ 1079 w 1176"/>
                  <a:gd name="T3" fmla="*/ 131 h 1383"/>
                  <a:gd name="T4" fmla="*/ 1063 w 1176"/>
                  <a:gd name="T5" fmla="*/ 259 h 1383"/>
                  <a:gd name="T6" fmla="*/ 1037 w 1176"/>
                  <a:gd name="T7" fmla="*/ 379 h 1383"/>
                  <a:gd name="T8" fmla="*/ 999 w 1176"/>
                  <a:gd name="T9" fmla="*/ 496 h 1383"/>
                  <a:gd name="T10" fmla="*/ 953 w 1176"/>
                  <a:gd name="T11" fmla="*/ 607 h 1383"/>
                  <a:gd name="T12" fmla="*/ 900 w 1176"/>
                  <a:gd name="T13" fmla="*/ 713 h 1383"/>
                  <a:gd name="T14" fmla="*/ 837 w 1176"/>
                  <a:gd name="T15" fmla="*/ 811 h 1383"/>
                  <a:gd name="T16" fmla="*/ 768 w 1176"/>
                  <a:gd name="T17" fmla="*/ 901 h 1383"/>
                  <a:gd name="T18" fmla="*/ 692 w 1176"/>
                  <a:gd name="T19" fmla="*/ 984 h 1383"/>
                  <a:gd name="T20" fmla="*/ 607 w 1176"/>
                  <a:gd name="T21" fmla="*/ 1058 h 1383"/>
                  <a:gd name="T22" fmla="*/ 517 w 1176"/>
                  <a:gd name="T23" fmla="*/ 1120 h 1383"/>
                  <a:gd name="T24" fmla="*/ 423 w 1176"/>
                  <a:gd name="T25" fmla="*/ 1175 h 1383"/>
                  <a:gd name="T26" fmla="*/ 323 w 1176"/>
                  <a:gd name="T27" fmla="*/ 1220 h 1383"/>
                  <a:gd name="T28" fmla="*/ 220 w 1176"/>
                  <a:gd name="T29" fmla="*/ 1250 h 1383"/>
                  <a:gd name="T30" fmla="*/ 112 w 1176"/>
                  <a:gd name="T31" fmla="*/ 1269 h 1383"/>
                  <a:gd name="T32" fmla="*/ 0 w 1176"/>
                  <a:gd name="T33" fmla="*/ 1275 h 1383"/>
                  <a:gd name="T34" fmla="*/ 0 w 1176"/>
                  <a:gd name="T35" fmla="*/ 1383 h 1383"/>
                  <a:gd name="T36" fmla="*/ 120 w 1176"/>
                  <a:gd name="T37" fmla="*/ 1377 h 1383"/>
                  <a:gd name="T38" fmla="*/ 236 w 1176"/>
                  <a:gd name="T39" fmla="*/ 1354 h 1383"/>
                  <a:gd name="T40" fmla="*/ 350 w 1176"/>
                  <a:gd name="T41" fmla="*/ 1322 h 1383"/>
                  <a:gd name="T42" fmla="*/ 457 w 1176"/>
                  <a:gd name="T43" fmla="*/ 1275 h 1383"/>
                  <a:gd name="T44" fmla="*/ 561 w 1176"/>
                  <a:gd name="T45" fmla="*/ 1216 h 1383"/>
                  <a:gd name="T46" fmla="*/ 659 w 1176"/>
                  <a:gd name="T47" fmla="*/ 1148 h 1383"/>
                  <a:gd name="T48" fmla="*/ 749 w 1176"/>
                  <a:gd name="T49" fmla="*/ 1067 h 1383"/>
                  <a:gd name="T50" fmla="*/ 832 w 1176"/>
                  <a:gd name="T51" fmla="*/ 978 h 1383"/>
                  <a:gd name="T52" fmla="*/ 907 w 1176"/>
                  <a:gd name="T53" fmla="*/ 879 h 1383"/>
                  <a:gd name="T54" fmla="*/ 976 w 1176"/>
                  <a:gd name="T55" fmla="*/ 773 h 1383"/>
                  <a:gd name="T56" fmla="*/ 1035 w 1176"/>
                  <a:gd name="T57" fmla="*/ 659 h 1383"/>
                  <a:gd name="T58" fmla="*/ 1084 w 1176"/>
                  <a:gd name="T59" fmla="*/ 538 h 1383"/>
                  <a:gd name="T60" fmla="*/ 1124 w 1176"/>
                  <a:gd name="T61" fmla="*/ 411 h 1383"/>
                  <a:gd name="T62" fmla="*/ 1152 w 1176"/>
                  <a:gd name="T63" fmla="*/ 278 h 1383"/>
                  <a:gd name="T64" fmla="*/ 1171 w 1176"/>
                  <a:gd name="T65" fmla="*/ 141 h 1383"/>
                  <a:gd name="T66" fmla="*/ 1176 w 1176"/>
                  <a:gd name="T67" fmla="*/ 0 h 1383"/>
                  <a:gd name="T68" fmla="*/ 1084 w 1176"/>
                  <a:gd name="T69" fmla="*/ 0 h 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3">
                    <a:moveTo>
                      <a:pt x="1084" y="0"/>
                    </a:moveTo>
                    <a:lnTo>
                      <a:pt x="1079" y="131"/>
                    </a:lnTo>
                    <a:lnTo>
                      <a:pt x="1063" y="259"/>
                    </a:lnTo>
                    <a:lnTo>
                      <a:pt x="1037" y="379"/>
                    </a:lnTo>
                    <a:lnTo>
                      <a:pt x="999" y="496"/>
                    </a:lnTo>
                    <a:lnTo>
                      <a:pt x="953" y="607"/>
                    </a:lnTo>
                    <a:lnTo>
                      <a:pt x="900" y="713"/>
                    </a:lnTo>
                    <a:lnTo>
                      <a:pt x="837" y="811"/>
                    </a:lnTo>
                    <a:lnTo>
                      <a:pt x="768" y="901"/>
                    </a:lnTo>
                    <a:lnTo>
                      <a:pt x="692" y="984"/>
                    </a:lnTo>
                    <a:lnTo>
                      <a:pt x="607" y="1058"/>
                    </a:lnTo>
                    <a:lnTo>
                      <a:pt x="517" y="1120"/>
                    </a:lnTo>
                    <a:lnTo>
                      <a:pt x="423" y="1175"/>
                    </a:lnTo>
                    <a:lnTo>
                      <a:pt x="323" y="1220"/>
                    </a:lnTo>
                    <a:lnTo>
                      <a:pt x="220" y="1250"/>
                    </a:lnTo>
                    <a:lnTo>
                      <a:pt x="112" y="1269"/>
                    </a:lnTo>
                    <a:lnTo>
                      <a:pt x="0" y="1275"/>
                    </a:lnTo>
                    <a:lnTo>
                      <a:pt x="0" y="1383"/>
                    </a:lnTo>
                    <a:lnTo>
                      <a:pt x="120" y="1377"/>
                    </a:lnTo>
                    <a:lnTo>
                      <a:pt x="236" y="1354"/>
                    </a:lnTo>
                    <a:lnTo>
                      <a:pt x="350" y="1322"/>
                    </a:lnTo>
                    <a:lnTo>
                      <a:pt x="457" y="1275"/>
                    </a:lnTo>
                    <a:lnTo>
                      <a:pt x="561" y="1216"/>
                    </a:lnTo>
                    <a:lnTo>
                      <a:pt x="659" y="1148"/>
                    </a:lnTo>
                    <a:lnTo>
                      <a:pt x="749" y="1067"/>
                    </a:lnTo>
                    <a:lnTo>
                      <a:pt x="832" y="978"/>
                    </a:lnTo>
                    <a:lnTo>
                      <a:pt x="907" y="879"/>
                    </a:lnTo>
                    <a:lnTo>
                      <a:pt x="976" y="773"/>
                    </a:lnTo>
                    <a:lnTo>
                      <a:pt x="1035" y="659"/>
                    </a:lnTo>
                    <a:lnTo>
                      <a:pt x="1084" y="538"/>
                    </a:lnTo>
                    <a:lnTo>
                      <a:pt x="1124" y="411"/>
                    </a:lnTo>
                    <a:lnTo>
                      <a:pt x="1152" y="278"/>
                    </a:lnTo>
                    <a:lnTo>
                      <a:pt x="1171" y="141"/>
                    </a:lnTo>
                    <a:lnTo>
                      <a:pt x="1176" y="0"/>
                    </a:lnTo>
                    <a:lnTo>
                      <a:pt x="1084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2" name="Freeform 82"/>
              <p:cNvSpPr>
                <a:spLocks/>
              </p:cNvSpPr>
              <p:nvPr/>
            </p:nvSpPr>
            <p:spPr bwMode="auto">
              <a:xfrm>
                <a:off x="19" y="3416"/>
                <a:ext cx="708" cy="431"/>
              </a:xfrm>
              <a:custGeom>
                <a:avLst/>
                <a:gdLst>
                  <a:gd name="T0" fmla="*/ 919 w 1011"/>
                  <a:gd name="T1" fmla="*/ 0 h 1223"/>
                  <a:gd name="T2" fmla="*/ 914 w 1011"/>
                  <a:gd name="T3" fmla="*/ 112 h 1223"/>
                  <a:gd name="T4" fmla="*/ 902 w 1011"/>
                  <a:gd name="T5" fmla="*/ 222 h 1223"/>
                  <a:gd name="T6" fmla="*/ 879 w 1011"/>
                  <a:gd name="T7" fmla="*/ 326 h 1223"/>
                  <a:gd name="T8" fmla="*/ 847 w 1011"/>
                  <a:gd name="T9" fmla="*/ 428 h 1223"/>
                  <a:gd name="T10" fmla="*/ 808 w 1011"/>
                  <a:gd name="T11" fmla="*/ 525 h 1223"/>
                  <a:gd name="T12" fmla="*/ 763 w 1011"/>
                  <a:gd name="T13" fmla="*/ 619 h 1223"/>
                  <a:gd name="T14" fmla="*/ 710 w 1011"/>
                  <a:gd name="T15" fmla="*/ 703 h 1223"/>
                  <a:gd name="T16" fmla="*/ 650 w 1011"/>
                  <a:gd name="T17" fmla="*/ 785 h 1223"/>
                  <a:gd name="T18" fmla="*/ 585 w 1011"/>
                  <a:gd name="T19" fmla="*/ 857 h 1223"/>
                  <a:gd name="T20" fmla="*/ 514 w 1011"/>
                  <a:gd name="T21" fmla="*/ 920 h 1223"/>
                  <a:gd name="T22" fmla="*/ 438 w 1011"/>
                  <a:gd name="T23" fmla="*/ 979 h 1223"/>
                  <a:gd name="T24" fmla="*/ 358 w 1011"/>
                  <a:gd name="T25" fmla="*/ 1026 h 1223"/>
                  <a:gd name="T26" fmla="*/ 274 w 1011"/>
                  <a:gd name="T27" fmla="*/ 1063 h 1223"/>
                  <a:gd name="T28" fmla="*/ 185 w 1011"/>
                  <a:gd name="T29" fmla="*/ 1092 h 1223"/>
                  <a:gd name="T30" fmla="*/ 94 w 1011"/>
                  <a:gd name="T31" fmla="*/ 1109 h 1223"/>
                  <a:gd name="T32" fmla="*/ 0 w 1011"/>
                  <a:gd name="T33" fmla="*/ 1115 h 1223"/>
                  <a:gd name="T34" fmla="*/ 0 w 1011"/>
                  <a:gd name="T35" fmla="*/ 1223 h 1223"/>
                  <a:gd name="T36" fmla="*/ 102 w 1011"/>
                  <a:gd name="T37" fmla="*/ 1217 h 1223"/>
                  <a:gd name="T38" fmla="*/ 204 w 1011"/>
                  <a:gd name="T39" fmla="*/ 1198 h 1223"/>
                  <a:gd name="T40" fmla="*/ 301 w 1011"/>
                  <a:gd name="T41" fmla="*/ 1167 h 1223"/>
                  <a:gd name="T42" fmla="*/ 393 w 1011"/>
                  <a:gd name="T43" fmla="*/ 1125 h 1223"/>
                  <a:gd name="T44" fmla="*/ 482 w 1011"/>
                  <a:gd name="T45" fmla="*/ 1072 h 1223"/>
                  <a:gd name="T46" fmla="*/ 566 w 1011"/>
                  <a:gd name="T47" fmla="*/ 1009 h 1223"/>
                  <a:gd name="T48" fmla="*/ 645 w 1011"/>
                  <a:gd name="T49" fmla="*/ 939 h 1223"/>
                  <a:gd name="T50" fmla="*/ 716 w 1011"/>
                  <a:gd name="T51" fmla="*/ 858 h 1223"/>
                  <a:gd name="T52" fmla="*/ 781 w 1011"/>
                  <a:gd name="T53" fmla="*/ 770 h 1223"/>
                  <a:gd name="T54" fmla="*/ 839 w 1011"/>
                  <a:gd name="T55" fmla="*/ 675 h 1223"/>
                  <a:gd name="T56" fmla="*/ 889 w 1011"/>
                  <a:gd name="T57" fmla="*/ 573 h 1223"/>
                  <a:gd name="T58" fmla="*/ 932 w 1011"/>
                  <a:gd name="T59" fmla="*/ 470 h 1223"/>
                  <a:gd name="T60" fmla="*/ 965 w 1011"/>
                  <a:gd name="T61" fmla="*/ 358 h 1223"/>
                  <a:gd name="T62" fmla="*/ 991 w 1011"/>
                  <a:gd name="T63" fmla="*/ 240 h 1223"/>
                  <a:gd name="T64" fmla="*/ 1006 w 1011"/>
                  <a:gd name="T65" fmla="*/ 121 h 1223"/>
                  <a:gd name="T66" fmla="*/ 1011 w 1011"/>
                  <a:gd name="T67" fmla="*/ 0 h 1223"/>
                  <a:gd name="T68" fmla="*/ 919 w 1011"/>
                  <a:gd name="T69" fmla="*/ 0 h 1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1" h="1223">
                    <a:moveTo>
                      <a:pt x="919" y="0"/>
                    </a:moveTo>
                    <a:lnTo>
                      <a:pt x="914" y="112"/>
                    </a:lnTo>
                    <a:lnTo>
                      <a:pt x="902" y="222"/>
                    </a:lnTo>
                    <a:lnTo>
                      <a:pt x="879" y="326"/>
                    </a:lnTo>
                    <a:lnTo>
                      <a:pt x="847" y="428"/>
                    </a:lnTo>
                    <a:lnTo>
                      <a:pt x="808" y="525"/>
                    </a:lnTo>
                    <a:lnTo>
                      <a:pt x="763" y="619"/>
                    </a:lnTo>
                    <a:lnTo>
                      <a:pt x="710" y="703"/>
                    </a:lnTo>
                    <a:lnTo>
                      <a:pt x="650" y="785"/>
                    </a:lnTo>
                    <a:lnTo>
                      <a:pt x="585" y="857"/>
                    </a:lnTo>
                    <a:lnTo>
                      <a:pt x="514" y="920"/>
                    </a:lnTo>
                    <a:lnTo>
                      <a:pt x="438" y="979"/>
                    </a:lnTo>
                    <a:lnTo>
                      <a:pt x="358" y="1026"/>
                    </a:lnTo>
                    <a:lnTo>
                      <a:pt x="274" y="1063"/>
                    </a:lnTo>
                    <a:lnTo>
                      <a:pt x="185" y="1092"/>
                    </a:lnTo>
                    <a:lnTo>
                      <a:pt x="94" y="1109"/>
                    </a:lnTo>
                    <a:lnTo>
                      <a:pt x="0" y="1115"/>
                    </a:lnTo>
                    <a:lnTo>
                      <a:pt x="0" y="1223"/>
                    </a:lnTo>
                    <a:lnTo>
                      <a:pt x="102" y="1217"/>
                    </a:lnTo>
                    <a:lnTo>
                      <a:pt x="204" y="1198"/>
                    </a:lnTo>
                    <a:lnTo>
                      <a:pt x="301" y="1167"/>
                    </a:lnTo>
                    <a:lnTo>
                      <a:pt x="393" y="1125"/>
                    </a:lnTo>
                    <a:lnTo>
                      <a:pt x="482" y="1072"/>
                    </a:lnTo>
                    <a:lnTo>
                      <a:pt x="566" y="1009"/>
                    </a:lnTo>
                    <a:lnTo>
                      <a:pt x="645" y="939"/>
                    </a:lnTo>
                    <a:lnTo>
                      <a:pt x="716" y="858"/>
                    </a:lnTo>
                    <a:lnTo>
                      <a:pt x="781" y="770"/>
                    </a:lnTo>
                    <a:lnTo>
                      <a:pt x="839" y="675"/>
                    </a:lnTo>
                    <a:lnTo>
                      <a:pt x="889" y="573"/>
                    </a:lnTo>
                    <a:lnTo>
                      <a:pt x="932" y="470"/>
                    </a:lnTo>
                    <a:lnTo>
                      <a:pt x="965" y="358"/>
                    </a:lnTo>
                    <a:lnTo>
                      <a:pt x="991" y="240"/>
                    </a:lnTo>
                    <a:lnTo>
                      <a:pt x="1006" y="121"/>
                    </a:lnTo>
                    <a:lnTo>
                      <a:pt x="1011" y="0"/>
                    </a:lnTo>
                    <a:lnTo>
                      <a:pt x="91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83" name="Picture 8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3912"/>
                <a:ext cx="366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84" name="Picture 8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8" y="3960"/>
                <a:ext cx="27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85" name="Picture 8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" y="3654"/>
                <a:ext cx="366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86" name="Picture 8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2" y="3984"/>
                <a:ext cx="21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487" name="Freeform 87"/>
              <p:cNvSpPr>
                <a:spLocks/>
              </p:cNvSpPr>
              <p:nvPr/>
            </p:nvSpPr>
            <p:spPr bwMode="auto">
              <a:xfrm>
                <a:off x="164" y="3565"/>
                <a:ext cx="937" cy="554"/>
              </a:xfrm>
              <a:custGeom>
                <a:avLst/>
                <a:gdLst>
                  <a:gd name="T0" fmla="*/ 0 w 1337"/>
                  <a:gd name="T1" fmla="*/ 1572 h 1572"/>
                  <a:gd name="T2" fmla="*/ 136 w 1337"/>
                  <a:gd name="T3" fmla="*/ 1565 h 1572"/>
                  <a:gd name="T4" fmla="*/ 269 w 1337"/>
                  <a:gd name="T5" fmla="*/ 1541 h 1572"/>
                  <a:gd name="T6" fmla="*/ 398 w 1337"/>
                  <a:gd name="T7" fmla="*/ 1500 h 1572"/>
                  <a:gd name="T8" fmla="*/ 521 w 1337"/>
                  <a:gd name="T9" fmla="*/ 1447 h 1572"/>
                  <a:gd name="T10" fmla="*/ 637 w 1337"/>
                  <a:gd name="T11" fmla="*/ 1382 h 1572"/>
                  <a:gd name="T12" fmla="*/ 748 w 1337"/>
                  <a:gd name="T13" fmla="*/ 1304 h 1572"/>
                  <a:gd name="T14" fmla="*/ 850 w 1337"/>
                  <a:gd name="T15" fmla="*/ 1213 h 1572"/>
                  <a:gd name="T16" fmla="*/ 946 w 1337"/>
                  <a:gd name="T17" fmla="*/ 1112 h 1572"/>
                  <a:gd name="T18" fmla="*/ 1032 w 1337"/>
                  <a:gd name="T19" fmla="*/ 999 h 1572"/>
                  <a:gd name="T20" fmla="*/ 1109 w 1337"/>
                  <a:gd name="T21" fmla="*/ 879 h 1572"/>
                  <a:gd name="T22" fmla="*/ 1176 w 1337"/>
                  <a:gd name="T23" fmla="*/ 749 h 1572"/>
                  <a:gd name="T24" fmla="*/ 1231 w 1337"/>
                  <a:gd name="T25" fmla="*/ 612 h 1572"/>
                  <a:gd name="T26" fmla="*/ 1276 w 1337"/>
                  <a:gd name="T27" fmla="*/ 468 h 1572"/>
                  <a:gd name="T28" fmla="*/ 1311 w 1337"/>
                  <a:gd name="T29" fmla="*/ 316 h 1572"/>
                  <a:gd name="T30" fmla="*/ 1331 w 1337"/>
                  <a:gd name="T31" fmla="*/ 160 h 1572"/>
                  <a:gd name="T32" fmla="*/ 1337 w 1337"/>
                  <a:gd name="T33" fmla="*/ 0 h 1572"/>
                  <a:gd name="T34" fmla="*/ 1245 w 1337"/>
                  <a:gd name="T35" fmla="*/ 0 h 1572"/>
                  <a:gd name="T36" fmla="*/ 1238 w 1337"/>
                  <a:gd name="T37" fmla="*/ 149 h 1572"/>
                  <a:gd name="T38" fmla="*/ 1221 w 1337"/>
                  <a:gd name="T39" fmla="*/ 297 h 1572"/>
                  <a:gd name="T40" fmla="*/ 1189 w 1337"/>
                  <a:gd name="T41" fmla="*/ 436 h 1572"/>
                  <a:gd name="T42" fmla="*/ 1148 w 1337"/>
                  <a:gd name="T43" fmla="*/ 570 h 1572"/>
                  <a:gd name="T44" fmla="*/ 1094 w 1337"/>
                  <a:gd name="T45" fmla="*/ 698 h 1572"/>
                  <a:gd name="T46" fmla="*/ 1033 w 1337"/>
                  <a:gd name="T47" fmla="*/ 817 h 1572"/>
                  <a:gd name="T48" fmla="*/ 961 w 1337"/>
                  <a:gd name="T49" fmla="*/ 931 h 1572"/>
                  <a:gd name="T50" fmla="*/ 881 w 1337"/>
                  <a:gd name="T51" fmla="*/ 1035 h 1572"/>
                  <a:gd name="T52" fmla="*/ 793 w 1337"/>
                  <a:gd name="T53" fmla="*/ 1130 h 1572"/>
                  <a:gd name="T54" fmla="*/ 696 w 1337"/>
                  <a:gd name="T55" fmla="*/ 1214 h 1572"/>
                  <a:gd name="T56" fmla="*/ 594 w 1337"/>
                  <a:gd name="T57" fmla="*/ 1286 h 1572"/>
                  <a:gd name="T58" fmla="*/ 485 w 1337"/>
                  <a:gd name="T59" fmla="*/ 1348 h 1572"/>
                  <a:gd name="T60" fmla="*/ 372 w 1337"/>
                  <a:gd name="T61" fmla="*/ 1398 h 1572"/>
                  <a:gd name="T62" fmla="*/ 253 w 1337"/>
                  <a:gd name="T63" fmla="*/ 1435 h 1572"/>
                  <a:gd name="T64" fmla="*/ 128 w 1337"/>
                  <a:gd name="T65" fmla="*/ 1455 h 1572"/>
                  <a:gd name="T66" fmla="*/ 0 w 1337"/>
                  <a:gd name="T67" fmla="*/ 1464 h 1572"/>
                  <a:gd name="T68" fmla="*/ 0 w 1337"/>
                  <a:gd name="T69" fmla="*/ 1572 h 15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1572"/>
                    </a:moveTo>
                    <a:lnTo>
                      <a:pt x="136" y="1565"/>
                    </a:lnTo>
                    <a:lnTo>
                      <a:pt x="269" y="1541"/>
                    </a:lnTo>
                    <a:lnTo>
                      <a:pt x="398" y="1500"/>
                    </a:lnTo>
                    <a:lnTo>
                      <a:pt x="521" y="1447"/>
                    </a:lnTo>
                    <a:lnTo>
                      <a:pt x="637" y="1382"/>
                    </a:lnTo>
                    <a:lnTo>
                      <a:pt x="748" y="1304"/>
                    </a:lnTo>
                    <a:lnTo>
                      <a:pt x="850" y="1213"/>
                    </a:lnTo>
                    <a:lnTo>
                      <a:pt x="946" y="1112"/>
                    </a:lnTo>
                    <a:lnTo>
                      <a:pt x="1032" y="999"/>
                    </a:lnTo>
                    <a:lnTo>
                      <a:pt x="1109" y="879"/>
                    </a:lnTo>
                    <a:lnTo>
                      <a:pt x="1176" y="749"/>
                    </a:lnTo>
                    <a:lnTo>
                      <a:pt x="1231" y="612"/>
                    </a:lnTo>
                    <a:lnTo>
                      <a:pt x="1276" y="468"/>
                    </a:lnTo>
                    <a:lnTo>
                      <a:pt x="1311" y="316"/>
                    </a:lnTo>
                    <a:lnTo>
                      <a:pt x="1331" y="160"/>
                    </a:lnTo>
                    <a:lnTo>
                      <a:pt x="1337" y="0"/>
                    </a:lnTo>
                    <a:lnTo>
                      <a:pt x="1245" y="0"/>
                    </a:lnTo>
                    <a:lnTo>
                      <a:pt x="1238" y="149"/>
                    </a:lnTo>
                    <a:lnTo>
                      <a:pt x="1221" y="297"/>
                    </a:lnTo>
                    <a:lnTo>
                      <a:pt x="1189" y="436"/>
                    </a:lnTo>
                    <a:lnTo>
                      <a:pt x="1148" y="570"/>
                    </a:lnTo>
                    <a:lnTo>
                      <a:pt x="1094" y="698"/>
                    </a:lnTo>
                    <a:lnTo>
                      <a:pt x="1033" y="817"/>
                    </a:lnTo>
                    <a:lnTo>
                      <a:pt x="961" y="931"/>
                    </a:lnTo>
                    <a:lnTo>
                      <a:pt x="881" y="1035"/>
                    </a:lnTo>
                    <a:lnTo>
                      <a:pt x="793" y="1130"/>
                    </a:lnTo>
                    <a:lnTo>
                      <a:pt x="696" y="1214"/>
                    </a:lnTo>
                    <a:lnTo>
                      <a:pt x="594" y="1286"/>
                    </a:lnTo>
                    <a:lnTo>
                      <a:pt x="485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8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8" name="Freeform 88"/>
              <p:cNvSpPr>
                <a:spLocks/>
              </p:cNvSpPr>
              <p:nvPr/>
            </p:nvSpPr>
            <p:spPr bwMode="auto">
              <a:xfrm>
                <a:off x="164" y="3565"/>
                <a:ext cx="824" cy="488"/>
              </a:xfrm>
              <a:custGeom>
                <a:avLst/>
                <a:gdLst>
                  <a:gd name="T0" fmla="*/ 1083 w 1176"/>
                  <a:gd name="T1" fmla="*/ 0 h 1382"/>
                  <a:gd name="T2" fmla="*/ 1078 w 1176"/>
                  <a:gd name="T3" fmla="*/ 131 h 1382"/>
                  <a:gd name="T4" fmla="*/ 1062 w 1176"/>
                  <a:gd name="T5" fmla="*/ 257 h 1382"/>
                  <a:gd name="T6" fmla="*/ 1036 w 1176"/>
                  <a:gd name="T7" fmla="*/ 379 h 1382"/>
                  <a:gd name="T8" fmla="*/ 999 w 1176"/>
                  <a:gd name="T9" fmla="*/ 495 h 1382"/>
                  <a:gd name="T10" fmla="*/ 953 w 1176"/>
                  <a:gd name="T11" fmla="*/ 607 h 1382"/>
                  <a:gd name="T12" fmla="*/ 898 w 1176"/>
                  <a:gd name="T13" fmla="*/ 713 h 1382"/>
                  <a:gd name="T14" fmla="*/ 836 w 1176"/>
                  <a:gd name="T15" fmla="*/ 811 h 1382"/>
                  <a:gd name="T16" fmla="*/ 767 w 1176"/>
                  <a:gd name="T17" fmla="*/ 901 h 1382"/>
                  <a:gd name="T18" fmla="*/ 691 w 1176"/>
                  <a:gd name="T19" fmla="*/ 982 h 1382"/>
                  <a:gd name="T20" fmla="*/ 606 w 1176"/>
                  <a:gd name="T21" fmla="*/ 1056 h 1382"/>
                  <a:gd name="T22" fmla="*/ 516 w 1176"/>
                  <a:gd name="T23" fmla="*/ 1120 h 1382"/>
                  <a:gd name="T24" fmla="*/ 421 w 1176"/>
                  <a:gd name="T25" fmla="*/ 1174 h 1382"/>
                  <a:gd name="T26" fmla="*/ 322 w 1176"/>
                  <a:gd name="T27" fmla="*/ 1217 h 1382"/>
                  <a:gd name="T28" fmla="*/ 219 w 1176"/>
                  <a:gd name="T29" fmla="*/ 1248 h 1382"/>
                  <a:gd name="T30" fmla="*/ 111 w 1176"/>
                  <a:gd name="T31" fmla="*/ 1267 h 1382"/>
                  <a:gd name="T32" fmla="*/ 0 w 1176"/>
                  <a:gd name="T33" fmla="*/ 1274 h 1382"/>
                  <a:gd name="T34" fmla="*/ 0 w 1176"/>
                  <a:gd name="T35" fmla="*/ 1382 h 1382"/>
                  <a:gd name="T36" fmla="*/ 120 w 1176"/>
                  <a:gd name="T37" fmla="*/ 1376 h 1382"/>
                  <a:gd name="T38" fmla="*/ 236 w 1176"/>
                  <a:gd name="T39" fmla="*/ 1353 h 1382"/>
                  <a:gd name="T40" fmla="*/ 349 w 1176"/>
                  <a:gd name="T41" fmla="*/ 1320 h 1382"/>
                  <a:gd name="T42" fmla="*/ 456 w 1176"/>
                  <a:gd name="T43" fmla="*/ 1274 h 1382"/>
                  <a:gd name="T44" fmla="*/ 560 w 1176"/>
                  <a:gd name="T45" fmla="*/ 1216 h 1382"/>
                  <a:gd name="T46" fmla="*/ 658 w 1176"/>
                  <a:gd name="T47" fmla="*/ 1145 h 1382"/>
                  <a:gd name="T48" fmla="*/ 748 w 1176"/>
                  <a:gd name="T49" fmla="*/ 1066 h 1382"/>
                  <a:gd name="T50" fmla="*/ 831 w 1176"/>
                  <a:gd name="T51" fmla="*/ 977 h 1382"/>
                  <a:gd name="T52" fmla="*/ 907 w 1176"/>
                  <a:gd name="T53" fmla="*/ 879 h 1382"/>
                  <a:gd name="T54" fmla="*/ 975 w 1176"/>
                  <a:gd name="T55" fmla="*/ 773 h 1382"/>
                  <a:gd name="T56" fmla="*/ 1034 w 1176"/>
                  <a:gd name="T57" fmla="*/ 659 h 1382"/>
                  <a:gd name="T58" fmla="*/ 1083 w 1176"/>
                  <a:gd name="T59" fmla="*/ 536 h 1382"/>
                  <a:gd name="T60" fmla="*/ 1123 w 1176"/>
                  <a:gd name="T61" fmla="*/ 410 h 1382"/>
                  <a:gd name="T62" fmla="*/ 1151 w 1176"/>
                  <a:gd name="T63" fmla="*/ 277 h 1382"/>
                  <a:gd name="T64" fmla="*/ 1170 w 1176"/>
                  <a:gd name="T65" fmla="*/ 141 h 1382"/>
                  <a:gd name="T66" fmla="*/ 1176 w 1176"/>
                  <a:gd name="T67" fmla="*/ 0 h 1382"/>
                  <a:gd name="T68" fmla="*/ 1083 w 1176"/>
                  <a:gd name="T69" fmla="*/ 0 h 1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176" h="1382">
                    <a:moveTo>
                      <a:pt x="1083" y="0"/>
                    </a:moveTo>
                    <a:lnTo>
                      <a:pt x="1078" y="131"/>
                    </a:lnTo>
                    <a:lnTo>
                      <a:pt x="1062" y="257"/>
                    </a:lnTo>
                    <a:lnTo>
                      <a:pt x="1036" y="379"/>
                    </a:lnTo>
                    <a:lnTo>
                      <a:pt x="999" y="495"/>
                    </a:lnTo>
                    <a:lnTo>
                      <a:pt x="953" y="607"/>
                    </a:lnTo>
                    <a:lnTo>
                      <a:pt x="898" y="713"/>
                    </a:lnTo>
                    <a:lnTo>
                      <a:pt x="836" y="811"/>
                    </a:lnTo>
                    <a:lnTo>
                      <a:pt x="767" y="901"/>
                    </a:lnTo>
                    <a:lnTo>
                      <a:pt x="691" y="982"/>
                    </a:lnTo>
                    <a:lnTo>
                      <a:pt x="606" y="1056"/>
                    </a:lnTo>
                    <a:lnTo>
                      <a:pt x="516" y="1120"/>
                    </a:lnTo>
                    <a:lnTo>
                      <a:pt x="421" y="1174"/>
                    </a:lnTo>
                    <a:lnTo>
                      <a:pt x="322" y="1217"/>
                    </a:lnTo>
                    <a:lnTo>
                      <a:pt x="219" y="1248"/>
                    </a:lnTo>
                    <a:lnTo>
                      <a:pt x="111" y="1267"/>
                    </a:lnTo>
                    <a:lnTo>
                      <a:pt x="0" y="1274"/>
                    </a:lnTo>
                    <a:lnTo>
                      <a:pt x="0" y="1382"/>
                    </a:lnTo>
                    <a:lnTo>
                      <a:pt x="120" y="1376"/>
                    </a:lnTo>
                    <a:lnTo>
                      <a:pt x="236" y="1353"/>
                    </a:lnTo>
                    <a:lnTo>
                      <a:pt x="349" y="1320"/>
                    </a:lnTo>
                    <a:lnTo>
                      <a:pt x="456" y="1274"/>
                    </a:lnTo>
                    <a:lnTo>
                      <a:pt x="560" y="1216"/>
                    </a:lnTo>
                    <a:lnTo>
                      <a:pt x="658" y="1145"/>
                    </a:lnTo>
                    <a:lnTo>
                      <a:pt x="748" y="1066"/>
                    </a:lnTo>
                    <a:lnTo>
                      <a:pt x="831" y="977"/>
                    </a:lnTo>
                    <a:lnTo>
                      <a:pt x="907" y="879"/>
                    </a:lnTo>
                    <a:lnTo>
                      <a:pt x="975" y="773"/>
                    </a:lnTo>
                    <a:lnTo>
                      <a:pt x="1034" y="659"/>
                    </a:lnTo>
                    <a:lnTo>
                      <a:pt x="1083" y="536"/>
                    </a:lnTo>
                    <a:lnTo>
                      <a:pt x="1123" y="410"/>
                    </a:lnTo>
                    <a:lnTo>
                      <a:pt x="1151" y="277"/>
                    </a:lnTo>
                    <a:lnTo>
                      <a:pt x="1170" y="141"/>
                    </a:lnTo>
                    <a:lnTo>
                      <a:pt x="1176" y="0"/>
                    </a:lnTo>
                    <a:lnTo>
                      <a:pt x="1083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89" name="Freeform 89"/>
              <p:cNvSpPr>
                <a:spLocks/>
              </p:cNvSpPr>
              <p:nvPr/>
            </p:nvSpPr>
            <p:spPr bwMode="auto">
              <a:xfrm>
                <a:off x="164" y="3565"/>
                <a:ext cx="710" cy="420"/>
              </a:xfrm>
              <a:custGeom>
                <a:avLst/>
                <a:gdLst>
                  <a:gd name="T0" fmla="*/ 922 w 1014"/>
                  <a:gd name="T1" fmla="*/ 0 h 1193"/>
                  <a:gd name="T2" fmla="*/ 916 w 1014"/>
                  <a:gd name="T3" fmla="*/ 112 h 1193"/>
                  <a:gd name="T4" fmla="*/ 904 w 1014"/>
                  <a:gd name="T5" fmla="*/ 220 h 1193"/>
                  <a:gd name="T6" fmla="*/ 881 w 1014"/>
                  <a:gd name="T7" fmla="*/ 322 h 1193"/>
                  <a:gd name="T8" fmla="*/ 850 w 1014"/>
                  <a:gd name="T9" fmla="*/ 423 h 1193"/>
                  <a:gd name="T10" fmla="*/ 810 w 1014"/>
                  <a:gd name="T11" fmla="*/ 517 h 1193"/>
                  <a:gd name="T12" fmla="*/ 764 w 1014"/>
                  <a:gd name="T13" fmla="*/ 607 h 1193"/>
                  <a:gd name="T14" fmla="*/ 711 w 1014"/>
                  <a:gd name="T15" fmla="*/ 691 h 1193"/>
                  <a:gd name="T16" fmla="*/ 651 w 1014"/>
                  <a:gd name="T17" fmla="*/ 767 h 1193"/>
                  <a:gd name="T18" fmla="*/ 587 w 1014"/>
                  <a:gd name="T19" fmla="*/ 838 h 1193"/>
                  <a:gd name="T20" fmla="*/ 515 w 1014"/>
                  <a:gd name="T21" fmla="*/ 899 h 1193"/>
                  <a:gd name="T22" fmla="*/ 439 w 1014"/>
                  <a:gd name="T23" fmla="*/ 953 h 1193"/>
                  <a:gd name="T24" fmla="*/ 359 w 1014"/>
                  <a:gd name="T25" fmla="*/ 1000 h 1193"/>
                  <a:gd name="T26" fmla="*/ 275 w 1014"/>
                  <a:gd name="T27" fmla="*/ 1037 h 1193"/>
                  <a:gd name="T28" fmla="*/ 186 w 1014"/>
                  <a:gd name="T29" fmla="*/ 1064 h 1193"/>
                  <a:gd name="T30" fmla="*/ 95 w 1014"/>
                  <a:gd name="T31" fmla="*/ 1078 h 1193"/>
                  <a:gd name="T32" fmla="*/ 0 w 1014"/>
                  <a:gd name="T33" fmla="*/ 1085 h 1193"/>
                  <a:gd name="T34" fmla="*/ 0 w 1014"/>
                  <a:gd name="T35" fmla="*/ 1193 h 1193"/>
                  <a:gd name="T36" fmla="*/ 104 w 1014"/>
                  <a:gd name="T37" fmla="*/ 1187 h 1193"/>
                  <a:gd name="T38" fmla="*/ 202 w 1014"/>
                  <a:gd name="T39" fmla="*/ 1169 h 1193"/>
                  <a:gd name="T40" fmla="*/ 302 w 1014"/>
                  <a:gd name="T41" fmla="*/ 1139 h 1193"/>
                  <a:gd name="T42" fmla="*/ 394 w 1014"/>
                  <a:gd name="T43" fmla="*/ 1100 h 1193"/>
                  <a:gd name="T44" fmla="*/ 483 w 1014"/>
                  <a:gd name="T45" fmla="*/ 1049 h 1193"/>
                  <a:gd name="T46" fmla="*/ 567 w 1014"/>
                  <a:gd name="T47" fmla="*/ 989 h 1193"/>
                  <a:gd name="T48" fmla="*/ 644 w 1014"/>
                  <a:gd name="T49" fmla="*/ 921 h 1193"/>
                  <a:gd name="T50" fmla="*/ 717 w 1014"/>
                  <a:gd name="T51" fmla="*/ 844 h 1193"/>
                  <a:gd name="T52" fmla="*/ 781 w 1014"/>
                  <a:gd name="T53" fmla="*/ 759 h 1193"/>
                  <a:gd name="T54" fmla="*/ 840 w 1014"/>
                  <a:gd name="T55" fmla="*/ 667 h 1193"/>
                  <a:gd name="T56" fmla="*/ 892 w 1014"/>
                  <a:gd name="T57" fmla="*/ 569 h 1193"/>
                  <a:gd name="T58" fmla="*/ 933 w 1014"/>
                  <a:gd name="T59" fmla="*/ 465 h 1193"/>
                  <a:gd name="T60" fmla="*/ 968 w 1014"/>
                  <a:gd name="T61" fmla="*/ 355 h 1193"/>
                  <a:gd name="T62" fmla="*/ 993 w 1014"/>
                  <a:gd name="T63" fmla="*/ 239 h 1193"/>
                  <a:gd name="T64" fmla="*/ 1008 w 1014"/>
                  <a:gd name="T65" fmla="*/ 122 h 1193"/>
                  <a:gd name="T66" fmla="*/ 1014 w 1014"/>
                  <a:gd name="T67" fmla="*/ 0 h 1193"/>
                  <a:gd name="T68" fmla="*/ 922 w 1014"/>
                  <a:gd name="T69" fmla="*/ 0 h 1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014" h="1193">
                    <a:moveTo>
                      <a:pt x="922" y="0"/>
                    </a:moveTo>
                    <a:lnTo>
                      <a:pt x="916" y="112"/>
                    </a:lnTo>
                    <a:lnTo>
                      <a:pt x="904" y="220"/>
                    </a:lnTo>
                    <a:lnTo>
                      <a:pt x="881" y="322"/>
                    </a:lnTo>
                    <a:lnTo>
                      <a:pt x="850" y="423"/>
                    </a:lnTo>
                    <a:lnTo>
                      <a:pt x="810" y="517"/>
                    </a:lnTo>
                    <a:lnTo>
                      <a:pt x="764" y="607"/>
                    </a:lnTo>
                    <a:lnTo>
                      <a:pt x="711" y="691"/>
                    </a:lnTo>
                    <a:lnTo>
                      <a:pt x="651" y="767"/>
                    </a:lnTo>
                    <a:lnTo>
                      <a:pt x="587" y="838"/>
                    </a:lnTo>
                    <a:lnTo>
                      <a:pt x="515" y="899"/>
                    </a:lnTo>
                    <a:lnTo>
                      <a:pt x="439" y="953"/>
                    </a:lnTo>
                    <a:lnTo>
                      <a:pt x="359" y="1000"/>
                    </a:lnTo>
                    <a:lnTo>
                      <a:pt x="275" y="1037"/>
                    </a:lnTo>
                    <a:lnTo>
                      <a:pt x="186" y="1064"/>
                    </a:lnTo>
                    <a:lnTo>
                      <a:pt x="95" y="1078"/>
                    </a:lnTo>
                    <a:lnTo>
                      <a:pt x="0" y="1085"/>
                    </a:lnTo>
                    <a:lnTo>
                      <a:pt x="0" y="1193"/>
                    </a:lnTo>
                    <a:lnTo>
                      <a:pt x="104" y="1187"/>
                    </a:lnTo>
                    <a:lnTo>
                      <a:pt x="202" y="1169"/>
                    </a:lnTo>
                    <a:lnTo>
                      <a:pt x="302" y="1139"/>
                    </a:lnTo>
                    <a:lnTo>
                      <a:pt x="394" y="1100"/>
                    </a:lnTo>
                    <a:lnTo>
                      <a:pt x="483" y="1049"/>
                    </a:lnTo>
                    <a:lnTo>
                      <a:pt x="567" y="989"/>
                    </a:lnTo>
                    <a:lnTo>
                      <a:pt x="644" y="921"/>
                    </a:lnTo>
                    <a:lnTo>
                      <a:pt x="717" y="844"/>
                    </a:lnTo>
                    <a:lnTo>
                      <a:pt x="781" y="759"/>
                    </a:lnTo>
                    <a:lnTo>
                      <a:pt x="840" y="667"/>
                    </a:lnTo>
                    <a:lnTo>
                      <a:pt x="892" y="569"/>
                    </a:lnTo>
                    <a:lnTo>
                      <a:pt x="933" y="465"/>
                    </a:lnTo>
                    <a:lnTo>
                      <a:pt x="968" y="355"/>
                    </a:lnTo>
                    <a:lnTo>
                      <a:pt x="993" y="239"/>
                    </a:lnTo>
                    <a:lnTo>
                      <a:pt x="1008" y="122"/>
                    </a:lnTo>
                    <a:lnTo>
                      <a:pt x="1014" y="0"/>
                    </a:lnTo>
                    <a:lnTo>
                      <a:pt x="922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02490" name="Picture 9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" y="3504"/>
                <a:ext cx="768" cy="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1" name="Picture 9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3870"/>
                <a:ext cx="48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492" name="Group 92"/>
            <p:cNvGrpSpPr>
              <a:grpSpLocks/>
            </p:cNvGrpSpPr>
            <p:nvPr/>
          </p:nvGrpSpPr>
          <p:grpSpPr bwMode="auto">
            <a:xfrm>
              <a:off x="288" y="2256"/>
              <a:ext cx="624" cy="1419"/>
              <a:chOff x="288" y="2256"/>
              <a:chExt cx="624" cy="1419"/>
            </a:xfrm>
          </p:grpSpPr>
          <p:pic>
            <p:nvPicPr>
              <p:cNvPr id="102493" name="Picture 93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387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4" name="Picture 9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8" y="3342"/>
                <a:ext cx="32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5" name="Picture 9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319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6" name="Picture 9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3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7" name="Picture 9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2668"/>
                <a:ext cx="24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98" name="Picture 9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256"/>
                <a:ext cx="192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2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102404" grpId="0" animBg="1"/>
      <p:bldP spid="10240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TextBox 9"/>
          <p:cNvSpPr txBox="1">
            <a:spLocks noChangeArrowheads="1"/>
          </p:cNvSpPr>
          <p:nvPr/>
        </p:nvSpPr>
        <p:spPr bwMode="auto">
          <a:xfrm>
            <a:off x="603250" y="1196975"/>
            <a:ext cx="8072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a) 45 ; 570  ;</a:t>
            </a:r>
            <a:r>
              <a:rPr lang="en-US" sz="3600" b="1">
                <a:latin typeface="VNI-Souvir" pitchFamily="2" charset="0"/>
              </a:rPr>
              <a:t> </a:t>
            </a:r>
            <a:r>
              <a:rPr lang="en-US" sz="3600">
                <a:latin typeface="VNI-Times" pitchFamily="2" charset="0"/>
              </a:rPr>
              <a:t>2000.</a:t>
            </a: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900113" y="404813"/>
            <a:ext cx="78486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Daõy soá naøo goàm nhöõng soá thaäp phaân?</a:t>
            </a:r>
          </a:p>
        </p:txBody>
      </p:sp>
      <p:sp>
        <p:nvSpPr>
          <p:cNvPr id="64524" name="TextBox 9"/>
          <p:cNvSpPr txBox="1">
            <a:spLocks noChangeArrowheads="1"/>
          </p:cNvSpPr>
          <p:nvPr/>
        </p:nvSpPr>
        <p:spPr bwMode="auto">
          <a:xfrm>
            <a:off x="684213" y="2349500"/>
            <a:ext cx="647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b)</a:t>
            </a:r>
          </a:p>
        </p:txBody>
      </p:sp>
      <p:sp>
        <p:nvSpPr>
          <p:cNvPr id="64525" name="TextBox 9"/>
          <p:cNvSpPr txBox="1">
            <a:spLocks noChangeArrowheads="1"/>
          </p:cNvSpPr>
          <p:nvPr/>
        </p:nvSpPr>
        <p:spPr bwMode="auto">
          <a:xfrm>
            <a:off x="1258888" y="3573463"/>
            <a:ext cx="5543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 3,67 ; 57,03 ; 816,4.</a:t>
            </a:r>
          </a:p>
        </p:txBody>
      </p:sp>
      <p:sp>
        <p:nvSpPr>
          <p:cNvPr id="64526" name="TextBox 9"/>
          <p:cNvSpPr txBox="1">
            <a:spLocks noChangeArrowheads="1"/>
          </p:cNvSpPr>
          <p:nvPr/>
        </p:nvSpPr>
        <p:spPr bwMode="auto">
          <a:xfrm>
            <a:off x="684213" y="4941888"/>
            <a:ext cx="8072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VNI-Times" pitchFamily="2" charset="0"/>
              </a:rPr>
              <a:t>d)</a:t>
            </a:r>
            <a:endParaRPr lang="en-US" sz="3600" b="1">
              <a:latin typeface="VNI-Souvir" pitchFamily="2" charset="0"/>
            </a:endParaRPr>
          </a:p>
        </p:txBody>
      </p:sp>
      <p:graphicFrame>
        <p:nvGraphicFramePr>
          <p:cNvPr id="64527" name="Object 15"/>
          <p:cNvGraphicFramePr>
            <a:graphicFrameLocks noChangeAspect="1"/>
          </p:cNvGraphicFramePr>
          <p:nvPr/>
        </p:nvGraphicFramePr>
        <p:xfrm>
          <a:off x="1331913" y="4797425"/>
          <a:ext cx="7747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5" imgW="253800" imgH="393480" progId="Equation.3">
                  <p:embed/>
                </p:oleObj>
              </mc:Choice>
              <mc:Fallback>
                <p:oleObj name="Equation" r:id="rId5" imgW="253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97425"/>
                        <a:ext cx="7747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Text Box 16"/>
          <p:cNvSpPr txBox="1">
            <a:spLocks noChangeArrowheads="1"/>
          </p:cNvSpPr>
          <p:nvPr/>
        </p:nvSpPr>
        <p:spPr bwMode="auto">
          <a:xfrm>
            <a:off x="612775" y="3573463"/>
            <a:ext cx="719138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c)</a:t>
            </a:r>
          </a:p>
        </p:txBody>
      </p:sp>
      <p:graphicFrame>
        <p:nvGraphicFramePr>
          <p:cNvPr id="64529" name="Object 17"/>
          <p:cNvGraphicFramePr>
            <a:graphicFrameLocks noChangeAspect="1"/>
          </p:cNvGraphicFramePr>
          <p:nvPr/>
        </p:nvGraphicFramePr>
        <p:xfrm>
          <a:off x="2411413" y="4797425"/>
          <a:ext cx="61912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7" imgW="203040" imgH="393480" progId="Equation.3">
                  <p:embed/>
                </p:oleObj>
              </mc:Choice>
              <mc:Fallback>
                <p:oleObj name="Equation" r:id="rId7" imgW="20304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797425"/>
                        <a:ext cx="61912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18"/>
          <p:cNvGraphicFramePr>
            <a:graphicFrameLocks noChangeAspect="1"/>
          </p:cNvGraphicFramePr>
          <p:nvPr/>
        </p:nvGraphicFramePr>
        <p:xfrm>
          <a:off x="3078163" y="4797425"/>
          <a:ext cx="8128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Equation" r:id="rId9" imgW="266400" imgH="393480" progId="Equation.3">
                  <p:embed/>
                </p:oleObj>
              </mc:Choice>
              <mc:Fallback>
                <p:oleObj name="Equation" r:id="rId9" imgW="26640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4797425"/>
                        <a:ext cx="8128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2" name="Object 20"/>
          <p:cNvGraphicFramePr>
            <a:graphicFrameLocks noChangeAspect="1"/>
          </p:cNvGraphicFramePr>
          <p:nvPr/>
        </p:nvGraphicFramePr>
        <p:xfrm>
          <a:off x="1187450" y="2133600"/>
          <a:ext cx="10826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Equation" r:id="rId11" imgW="355320" imgH="393480" progId="Equation.3">
                  <p:embed/>
                </p:oleObj>
              </mc:Choice>
              <mc:Fallback>
                <p:oleObj name="Equation" r:id="rId11" imgW="35532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108267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1"/>
          <p:cNvGraphicFramePr>
            <a:graphicFrameLocks noChangeAspect="1"/>
          </p:cNvGraphicFramePr>
          <p:nvPr/>
        </p:nvGraphicFramePr>
        <p:xfrm>
          <a:off x="2835275" y="2133600"/>
          <a:ext cx="811213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13" imgW="266400" imgH="393480" progId="Equation.3">
                  <p:embed/>
                </p:oleObj>
              </mc:Choice>
              <mc:Fallback>
                <p:oleObj name="Equation" r:id="rId13" imgW="26640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133600"/>
                        <a:ext cx="811213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4" name="Object 22"/>
          <p:cNvGraphicFramePr>
            <a:graphicFrameLocks noChangeAspect="1"/>
          </p:cNvGraphicFramePr>
          <p:nvPr/>
        </p:nvGraphicFramePr>
        <p:xfrm>
          <a:off x="4014788" y="2133600"/>
          <a:ext cx="84931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15" imgW="279360" imgH="393480" progId="Equation.3">
                  <p:embed/>
                </p:oleObj>
              </mc:Choice>
              <mc:Fallback>
                <p:oleObj name="Equation" r:id="rId15" imgW="27936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2133600"/>
                        <a:ext cx="849312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6" name="Text Box 24"/>
          <p:cNvSpPr txBox="1">
            <a:spLocks noChangeArrowheads="1"/>
          </p:cNvSpPr>
          <p:nvPr/>
        </p:nvSpPr>
        <p:spPr bwMode="auto">
          <a:xfrm>
            <a:off x="611188" y="3581400"/>
            <a:ext cx="584200" cy="64135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c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FFCC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5779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5831" name="Text Box 55"/>
          <p:cNvSpPr txBox="1">
            <a:spLocks noChangeArrowheads="1"/>
          </p:cNvSpPr>
          <p:nvPr/>
        </p:nvSpPr>
        <p:spPr bwMode="auto">
          <a:xfrm>
            <a:off x="1187450" y="692150"/>
            <a:ext cx="6553200" cy="6413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Caáu taïo soá thaäp phaân goàm:</a:t>
            </a:r>
          </a:p>
        </p:txBody>
      </p:sp>
      <p:sp>
        <p:nvSpPr>
          <p:cNvPr id="75832" name="Text Box 56"/>
          <p:cNvSpPr txBox="1">
            <a:spLocks noChangeArrowheads="1"/>
          </p:cNvSpPr>
          <p:nvPr/>
        </p:nvSpPr>
        <p:spPr bwMode="auto">
          <a:xfrm>
            <a:off x="971550" y="1628775"/>
            <a:ext cx="352901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)   Phaàn nguyeân</a:t>
            </a:r>
          </a:p>
        </p:txBody>
      </p:sp>
      <p:sp>
        <p:nvSpPr>
          <p:cNvPr id="75833" name="Text Box 57"/>
          <p:cNvSpPr txBox="1">
            <a:spLocks noChangeArrowheads="1"/>
          </p:cNvSpPr>
          <p:nvPr/>
        </p:nvSpPr>
        <p:spPr bwMode="auto">
          <a:xfrm>
            <a:off x="971550" y="2565400"/>
            <a:ext cx="3671888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)   Phaàn thaäp phaân</a:t>
            </a:r>
          </a:p>
        </p:txBody>
      </p:sp>
      <p:sp>
        <p:nvSpPr>
          <p:cNvPr id="75834" name="Text Box 58"/>
          <p:cNvSpPr txBox="1">
            <a:spLocks noChangeArrowheads="1"/>
          </p:cNvSpPr>
          <p:nvPr/>
        </p:nvSpPr>
        <p:spPr bwMode="auto">
          <a:xfrm>
            <a:off x="900113" y="4581525"/>
            <a:ext cx="65532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d)</a:t>
            </a:r>
            <a:r>
              <a:rPr lang="en-US" sz="3200">
                <a:solidFill>
                  <a:srgbClr val="0000CC"/>
                </a:solidFill>
              </a:rPr>
              <a:t>    </a:t>
            </a:r>
            <a:r>
              <a:rPr lang="en-US" sz="3200"/>
              <a:t>Phaàn nguyeân vaø phaàn thaäp phaân</a:t>
            </a:r>
          </a:p>
        </p:txBody>
      </p:sp>
      <p:sp>
        <p:nvSpPr>
          <p:cNvPr id="75835" name="Text Box 59"/>
          <p:cNvSpPr txBox="1">
            <a:spLocks noChangeArrowheads="1"/>
          </p:cNvSpPr>
          <p:nvPr/>
        </p:nvSpPr>
        <p:spPr bwMode="auto">
          <a:xfrm>
            <a:off x="900113" y="3500438"/>
            <a:ext cx="6767512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 c)    Phaàn nguyeân vaø phaàn phaân soá</a:t>
            </a:r>
          </a:p>
        </p:txBody>
      </p:sp>
      <p:sp>
        <p:nvSpPr>
          <p:cNvPr id="75836" name="Text Box 60"/>
          <p:cNvSpPr txBox="1">
            <a:spLocks noChangeArrowheads="1"/>
          </p:cNvSpPr>
          <p:nvPr/>
        </p:nvSpPr>
        <p:spPr bwMode="auto">
          <a:xfrm>
            <a:off x="912813" y="4652963"/>
            <a:ext cx="674687" cy="579437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d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7827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971550" y="404813"/>
            <a:ext cx="7705725" cy="17399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Phaàn nguyeân vaø phaàn thaäp phaân cuûa soá thaäp phaân ñöôïc phaân caùch vôùi nhau bôûi: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971550" y="2276475"/>
            <a:ext cx="3529013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)</a:t>
            </a:r>
            <a:r>
              <a:rPr lang="en-US" sz="3200">
                <a:solidFill>
                  <a:srgbClr val="0000CC"/>
                </a:solidFill>
              </a:rPr>
              <a:t>   </a:t>
            </a:r>
            <a:r>
              <a:rPr lang="en-US" sz="3200"/>
              <a:t>Daáu phaåy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971550" y="3213100"/>
            <a:ext cx="3671888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)</a:t>
            </a:r>
            <a:r>
              <a:rPr lang="en-US" sz="3200">
                <a:solidFill>
                  <a:srgbClr val="0000CC"/>
                </a:solidFill>
              </a:rPr>
              <a:t>   </a:t>
            </a:r>
            <a:r>
              <a:rPr lang="en-US" sz="3200"/>
              <a:t>Daáu chaám</a:t>
            </a: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900113" y="4148138"/>
            <a:ext cx="61214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c)</a:t>
            </a:r>
            <a:r>
              <a:rPr lang="en-US" sz="3200">
                <a:solidFill>
                  <a:srgbClr val="0000CC"/>
                </a:solidFill>
              </a:rPr>
              <a:t>    </a:t>
            </a:r>
            <a:r>
              <a:rPr lang="en-US" sz="3200"/>
              <a:t>Daáu chaám phaåy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938213" y="2324100"/>
            <a:ext cx="574675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a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6"/>
          <p:cNvSpPr txBox="1">
            <a:spLocks noChangeArrowheads="1"/>
          </p:cNvSpPr>
          <p:nvPr/>
        </p:nvSpPr>
        <p:spPr bwMode="auto">
          <a:xfrm>
            <a:off x="1447800" y="31242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9875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175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900113" y="695325"/>
            <a:ext cx="7488237" cy="11906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Phaàn thaäp phaân cuûa soá thaäp phaân goàm:</a:t>
            </a: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971550" y="1844675"/>
            <a:ext cx="7488238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)   Haøng ñôn vò, haøng chuïc, haøng traêm</a:t>
            </a: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971550" y="2924175"/>
            <a:ext cx="6481763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)</a:t>
            </a:r>
            <a:r>
              <a:rPr lang="en-US" sz="3200">
                <a:solidFill>
                  <a:srgbClr val="0000CC"/>
                </a:solidFill>
              </a:rPr>
              <a:t>   </a:t>
            </a:r>
            <a:r>
              <a:rPr lang="en-US" sz="3200"/>
              <a:t>Haøng phaàn möôøi, haøng phaàn traêm, haøng phaàn nghìn,…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900113" y="4292600"/>
            <a:ext cx="7775575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c)    Haøng chuïc, haøng ñôn vò, haøng phaàn möôøi, haøng phaàn traêm.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900113" y="2911475"/>
            <a:ext cx="574675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b)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1B9BD"/>
            </a:gs>
            <a:gs pos="50000">
              <a:srgbClr val="FFFFCC"/>
            </a:gs>
            <a:gs pos="100000">
              <a:srgbClr val="01B9BD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1" name="WordArt 5"/>
          <p:cNvSpPr>
            <a:spLocks noChangeArrowheads="1" noChangeShapeType="1" noTextEdit="1"/>
          </p:cNvSpPr>
          <p:nvPr/>
        </p:nvSpPr>
        <p:spPr bwMode="auto">
          <a:xfrm>
            <a:off x="971550" y="2276475"/>
            <a:ext cx="6911975" cy="19446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ÔN TẬP VỀ SỐ THẬP PHÂN</a:t>
            </a:r>
            <a:endParaRPr lang="en-US" sz="3600" kern="10" dirty="0">
              <a:ln w="19050">
                <a:solidFill>
                  <a:srgbClr val="FF00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Oval 2"/>
          <p:cNvSpPr>
            <a:spLocks noChangeArrowheads="1"/>
          </p:cNvSpPr>
          <p:nvPr/>
        </p:nvSpPr>
        <p:spPr bwMode="auto">
          <a:xfrm>
            <a:off x="38100" y="82550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1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827088" y="1989138"/>
            <a:ext cx="381635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112822" name="Group 182"/>
          <p:cNvGraphicFramePr>
            <a:graphicFrameLocks noGrp="1"/>
          </p:cNvGraphicFramePr>
          <p:nvPr/>
        </p:nvGraphicFramePr>
        <p:xfrm>
          <a:off x="323850" y="803275"/>
          <a:ext cx="8569325" cy="6111876"/>
        </p:xfrm>
        <a:graphic>
          <a:graphicData uri="http://schemas.openxmlformats.org/drawingml/2006/table">
            <a:tbl>
              <a:tblPr/>
              <a:tblGrid>
                <a:gridCol w="1871663"/>
                <a:gridCol w="1655762"/>
                <a:gridCol w="1728788"/>
                <a:gridCol w="1728787"/>
                <a:gridCol w="1584325"/>
              </a:tblGrid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  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  63,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   99,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  81,3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" pitchFamily="34" charset="0"/>
                        </a:rPr>
                        <a:t>   7,0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  ®äc s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nguyª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5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PhÇn thËp ph©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6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Gi¸ trÞ theo vị tr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í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 cña mçi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ch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  <a:cs typeface="Arial" pitchFamily="34" charset="0"/>
                        </a:rPr>
                        <a:t>ữ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H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s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682" name="Text Box 42"/>
          <p:cNvSpPr txBox="1">
            <a:spLocks noChangeArrowheads="1"/>
          </p:cNvSpPr>
          <p:nvPr/>
        </p:nvSpPr>
        <p:spPr bwMode="auto">
          <a:xfrm>
            <a:off x="2484438" y="404813"/>
            <a:ext cx="158273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12684" name="Text Box 44"/>
          <p:cNvSpPr txBox="1">
            <a:spLocks noChangeArrowheads="1"/>
          </p:cNvSpPr>
          <p:nvPr/>
        </p:nvSpPr>
        <p:spPr bwMode="auto">
          <a:xfrm>
            <a:off x="4376738" y="2636838"/>
            <a:ext cx="93503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99</a:t>
            </a:r>
          </a:p>
        </p:txBody>
      </p:sp>
      <p:sp>
        <p:nvSpPr>
          <p:cNvPr id="112685" name="Text Box 45"/>
          <p:cNvSpPr txBox="1">
            <a:spLocks noChangeArrowheads="1"/>
          </p:cNvSpPr>
          <p:nvPr/>
        </p:nvSpPr>
        <p:spPr bwMode="auto">
          <a:xfrm>
            <a:off x="5940425" y="2636838"/>
            <a:ext cx="935038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81</a:t>
            </a:r>
          </a:p>
        </p:txBody>
      </p:sp>
      <p:sp>
        <p:nvSpPr>
          <p:cNvPr id="112686" name="Text Box 46"/>
          <p:cNvSpPr txBox="1">
            <a:spLocks noChangeArrowheads="1"/>
          </p:cNvSpPr>
          <p:nvPr/>
        </p:nvSpPr>
        <p:spPr bwMode="auto">
          <a:xfrm>
            <a:off x="7596188" y="2636838"/>
            <a:ext cx="935037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7</a:t>
            </a:r>
          </a:p>
        </p:txBody>
      </p:sp>
      <p:graphicFrame>
        <p:nvGraphicFramePr>
          <p:cNvPr id="112688" name="Object 48"/>
          <p:cNvGraphicFramePr>
            <a:graphicFrameLocks noChangeAspect="1"/>
          </p:cNvGraphicFramePr>
          <p:nvPr/>
        </p:nvGraphicFramePr>
        <p:xfrm>
          <a:off x="4284663" y="3251200"/>
          <a:ext cx="5762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7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251200"/>
                        <a:ext cx="5762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9" name="Object 49"/>
          <p:cNvGraphicFramePr>
            <a:graphicFrameLocks noChangeAspect="1"/>
          </p:cNvGraphicFramePr>
          <p:nvPr/>
        </p:nvGraphicFramePr>
        <p:xfrm>
          <a:off x="5795963" y="3302000"/>
          <a:ext cx="733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8" name="Equation" r:id="rId6" imgW="355320" imgH="393480" progId="Equation.DSMT4">
                  <p:embed/>
                </p:oleObj>
              </mc:Choice>
              <mc:Fallback>
                <p:oleObj name="Equation" r:id="rId6" imgW="355320" imgH="393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302000"/>
                        <a:ext cx="733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0" name="Object 50"/>
          <p:cNvGraphicFramePr>
            <a:graphicFrameLocks noChangeAspect="1"/>
          </p:cNvGraphicFramePr>
          <p:nvPr/>
        </p:nvGraphicFramePr>
        <p:xfrm>
          <a:off x="7524750" y="3246438"/>
          <a:ext cx="733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9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246438"/>
                        <a:ext cx="733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2" name="Text Box 52"/>
          <p:cNvSpPr txBox="1">
            <a:spLocks noChangeArrowheads="1"/>
          </p:cNvSpPr>
          <p:nvPr/>
        </p:nvSpPr>
        <p:spPr bwMode="auto">
          <a:xfrm>
            <a:off x="3927475" y="4137025"/>
            <a:ext cx="1582738" cy="1936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chôc,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9 phÇn tr</a:t>
            </a:r>
            <a:r>
              <a:rPr lang="en-US" sz="2200">
                <a:latin typeface="Times New Roman" pitchFamily="18" charset="0"/>
              </a:rPr>
              <a:t>ă</a:t>
            </a:r>
            <a:r>
              <a:rPr lang="en-US" sz="2200">
                <a:latin typeface=".VnTime" pitchFamily="34" charset="0"/>
              </a:rPr>
              <a:t>m</a:t>
            </a:r>
          </a:p>
        </p:txBody>
      </p:sp>
      <p:sp>
        <p:nvSpPr>
          <p:cNvPr id="112693" name="Text Box 53"/>
          <p:cNvSpPr txBox="1">
            <a:spLocks noChangeArrowheads="1"/>
          </p:cNvSpPr>
          <p:nvPr/>
        </p:nvSpPr>
        <p:spPr bwMode="auto">
          <a:xfrm>
            <a:off x="5664200" y="4137025"/>
            <a:ext cx="1725613" cy="24399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8 chôc,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1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3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2 phÇn tr</a:t>
            </a:r>
            <a:r>
              <a:rPr lang="en-US" sz="2200">
                <a:latin typeface="Times New Roman" pitchFamily="18" charset="0"/>
              </a:rPr>
              <a:t>ă</a:t>
            </a:r>
            <a:r>
              <a:rPr lang="en-US" sz="2200">
                <a:latin typeface=".VnTime" pitchFamily="34" charset="0"/>
              </a:rPr>
              <a:t>m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5phÇn </a:t>
            </a:r>
            <a:r>
              <a:rPr lang="en-US" sz="2200">
                <a:latin typeface="Times New Roman" pitchFamily="18" charset="0"/>
              </a:rPr>
              <a:t>nghìn</a:t>
            </a:r>
          </a:p>
        </p:txBody>
      </p:sp>
      <p:sp>
        <p:nvSpPr>
          <p:cNvPr id="112694" name="Text Box 54"/>
          <p:cNvSpPr txBox="1">
            <a:spLocks noChangeArrowheads="1"/>
          </p:cNvSpPr>
          <p:nvPr/>
        </p:nvSpPr>
        <p:spPr bwMode="auto">
          <a:xfrm>
            <a:off x="7242175" y="4127500"/>
            <a:ext cx="1800225" cy="1936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7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0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8 phÇn </a:t>
            </a:r>
            <a:r>
              <a:rPr lang="en-US" sz="2200">
                <a:latin typeface="Times New Roman" pitchFamily="18" charset="0"/>
              </a:rPr>
              <a:t>trăm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1phÇn </a:t>
            </a:r>
            <a:r>
              <a:rPr lang="en-US" sz="2200">
                <a:latin typeface="Times New Roman" pitchFamily="18" charset="0"/>
              </a:rPr>
              <a:t>nghìn</a:t>
            </a:r>
          </a:p>
        </p:txBody>
      </p:sp>
      <p:sp>
        <p:nvSpPr>
          <p:cNvPr id="112705" name="Text Box 65"/>
          <p:cNvSpPr txBox="1">
            <a:spLocks noChangeArrowheads="1"/>
          </p:cNvSpPr>
          <p:nvPr/>
        </p:nvSpPr>
        <p:spPr bwMode="auto">
          <a:xfrm>
            <a:off x="2484438" y="1125538"/>
            <a:ext cx="6264275" cy="244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2747" name="Text Box 107"/>
          <p:cNvSpPr txBox="1">
            <a:spLocks noChangeArrowheads="1"/>
          </p:cNvSpPr>
          <p:nvPr/>
        </p:nvSpPr>
        <p:spPr bwMode="auto">
          <a:xfrm>
            <a:off x="2987675" y="981075"/>
            <a:ext cx="3168650" cy="244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2791" name="Text Box 151"/>
          <p:cNvSpPr txBox="1">
            <a:spLocks noChangeArrowheads="1"/>
          </p:cNvSpPr>
          <p:nvPr/>
        </p:nvSpPr>
        <p:spPr bwMode="auto">
          <a:xfrm>
            <a:off x="2144713" y="1268413"/>
            <a:ext cx="1944687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Sáu mươi ba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phảy bốn mươi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 hai</a:t>
            </a:r>
          </a:p>
        </p:txBody>
      </p:sp>
      <p:sp>
        <p:nvSpPr>
          <p:cNvPr id="112683" name="Text Box 43"/>
          <p:cNvSpPr txBox="1">
            <a:spLocks noChangeArrowheads="1"/>
          </p:cNvSpPr>
          <p:nvPr/>
        </p:nvSpPr>
        <p:spPr bwMode="auto">
          <a:xfrm>
            <a:off x="2484438" y="2636838"/>
            <a:ext cx="538162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63</a:t>
            </a:r>
            <a:r>
              <a:rPr lang="en-US"/>
              <a:t>.		</a:t>
            </a:r>
          </a:p>
          <a:p>
            <a:r>
              <a:rPr lang="en-US"/>
              <a:t>	</a:t>
            </a:r>
          </a:p>
          <a:p>
            <a:r>
              <a:rPr lang="en-US"/>
              <a:t>	</a:t>
            </a:r>
          </a:p>
        </p:txBody>
      </p:sp>
      <p:graphicFrame>
        <p:nvGraphicFramePr>
          <p:cNvPr id="112687" name="Object 47"/>
          <p:cNvGraphicFramePr>
            <a:graphicFrameLocks noChangeAspect="1"/>
          </p:cNvGraphicFramePr>
          <p:nvPr/>
        </p:nvGraphicFramePr>
        <p:xfrm>
          <a:off x="2411413" y="3327400"/>
          <a:ext cx="5762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0" name="Equation" r:id="rId10" imgW="279360" imgH="393480" progId="Equation.DSMT4">
                  <p:embed/>
                </p:oleObj>
              </mc:Choice>
              <mc:Fallback>
                <p:oleObj name="Equation" r:id="rId10" imgW="27936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27400"/>
                        <a:ext cx="5762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1" name="Text Box 51"/>
          <p:cNvSpPr txBox="1">
            <a:spLocks noChangeArrowheads="1"/>
          </p:cNvSpPr>
          <p:nvPr/>
        </p:nvSpPr>
        <p:spPr bwMode="auto">
          <a:xfrm>
            <a:off x="2220913" y="4144963"/>
            <a:ext cx="1582737" cy="1936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6 chôc,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3 ®¬n vÞ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4 phÇn m­êi</a:t>
            </a:r>
          </a:p>
          <a:p>
            <a:pPr>
              <a:spcBef>
                <a:spcPct val="50000"/>
              </a:spcBef>
            </a:pPr>
            <a:r>
              <a:rPr lang="en-US" sz="2200">
                <a:latin typeface=".VnTime" pitchFamily="34" charset="0"/>
              </a:rPr>
              <a:t>2 phÇn </a:t>
            </a:r>
            <a:r>
              <a:rPr lang="en-US" sz="2200">
                <a:latin typeface="Times New Roman" pitchFamily="18" charset="0"/>
              </a:rPr>
              <a:t>trăm</a:t>
            </a:r>
          </a:p>
        </p:txBody>
      </p:sp>
      <p:sp>
        <p:nvSpPr>
          <p:cNvPr id="112814" name="Text Box 174"/>
          <p:cNvSpPr txBox="1">
            <a:spLocks noChangeArrowheads="1"/>
          </p:cNvSpPr>
          <p:nvPr/>
        </p:nvSpPr>
        <p:spPr bwMode="auto">
          <a:xfrm>
            <a:off x="3835400" y="1268413"/>
            <a:ext cx="1944688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chín mươi chín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phảy chín mươi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 chín</a:t>
            </a:r>
          </a:p>
        </p:txBody>
      </p:sp>
      <p:sp>
        <p:nvSpPr>
          <p:cNvPr id="112815" name="Text Box 175"/>
          <p:cNvSpPr txBox="1">
            <a:spLocks noChangeArrowheads="1"/>
          </p:cNvSpPr>
          <p:nvPr/>
        </p:nvSpPr>
        <p:spPr bwMode="auto">
          <a:xfrm>
            <a:off x="5534025" y="1341438"/>
            <a:ext cx="1944688" cy="10366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Tám mươi mốt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phảy ba trăm hai mươi lăm</a:t>
            </a:r>
          </a:p>
        </p:txBody>
      </p:sp>
      <p:sp>
        <p:nvSpPr>
          <p:cNvPr id="112816" name="Text Box 176"/>
          <p:cNvSpPr txBox="1">
            <a:spLocks noChangeArrowheads="1"/>
          </p:cNvSpPr>
          <p:nvPr/>
        </p:nvSpPr>
        <p:spPr bwMode="auto">
          <a:xfrm>
            <a:off x="7351713" y="1344613"/>
            <a:ext cx="1944687" cy="10668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Bảy phảy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không trăm </a:t>
            </a:r>
          </a:p>
          <a:p>
            <a:pPr>
              <a:spcBef>
                <a:spcPct val="10000"/>
              </a:spcBef>
            </a:pPr>
            <a:r>
              <a:rPr lang="en-US" sz="2000">
                <a:latin typeface="Times New Roman" pitchFamily="18" charset="0"/>
              </a:rPr>
              <a:t>tám mươi mốt</a:t>
            </a:r>
          </a:p>
        </p:txBody>
      </p:sp>
      <p:sp>
        <p:nvSpPr>
          <p:cNvPr id="112821" name="Text Box 181"/>
          <p:cNvSpPr txBox="1">
            <a:spLocks noChangeArrowheads="1"/>
          </p:cNvSpPr>
          <p:nvPr/>
        </p:nvSpPr>
        <p:spPr bwMode="auto">
          <a:xfrm>
            <a:off x="1403350" y="1052513"/>
            <a:ext cx="7127875" cy="11588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Đọc số thập phân; nêu phần nguyên, phần thập phân và giá trị theo vị trí của mỗi chữ số trong số đó:</a:t>
            </a:r>
          </a:p>
          <a:p>
            <a:pPr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               63,42 ;    99,99 ;      81,325 ;     7,081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1128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2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2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2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2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2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2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2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2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1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2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2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2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2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1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4" grpId="0"/>
      <p:bldP spid="112685" grpId="0"/>
      <p:bldP spid="112686" grpId="0"/>
      <p:bldP spid="112692" grpId="0"/>
      <p:bldP spid="112693" grpId="0"/>
      <p:bldP spid="112694" grpId="0"/>
      <p:bldP spid="112791" grpId="0"/>
      <p:bldP spid="112683" grpId="0"/>
      <p:bldP spid="112691" grpId="0"/>
      <p:bldP spid="112814" grpId="0"/>
      <p:bldP spid="112815" grpId="0"/>
      <p:bldP spid="112816" grpId="0"/>
      <p:bldP spid="112821" grpId="0"/>
      <p:bldP spid="11282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Box 8"/>
          <p:cNvSpPr txBox="1">
            <a:spLocks noChangeArrowheads="1"/>
          </p:cNvSpPr>
          <p:nvPr/>
        </p:nvSpPr>
        <p:spPr bwMode="auto">
          <a:xfrm>
            <a:off x="3546475" y="2135188"/>
            <a:ext cx="2071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VNI-Souvir" pitchFamily="2" charset="0"/>
              </a:rPr>
              <a:t>8,65</a:t>
            </a:r>
          </a:p>
        </p:txBody>
      </p:sp>
      <p:sp>
        <p:nvSpPr>
          <p:cNvPr id="14340" name="TextBox 9"/>
          <p:cNvSpPr txBox="1">
            <a:spLocks noChangeArrowheads="1"/>
          </p:cNvSpPr>
          <p:nvPr/>
        </p:nvSpPr>
        <p:spPr bwMode="auto">
          <a:xfrm>
            <a:off x="661988" y="1125538"/>
            <a:ext cx="8348662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CC"/>
                </a:solidFill>
                <a:latin typeface="VNI-Souvir" pitchFamily="2" charset="0"/>
              </a:rPr>
              <a:t>a) Taùm ñôn vò, saùu phaàn möôøi, naêm phaàn traêm</a:t>
            </a:r>
            <a:r>
              <a:rPr lang="en-US" sz="3600">
                <a:solidFill>
                  <a:srgbClr val="0000CC"/>
                </a:solidFill>
                <a:latin typeface="VNI-Souvir" pitchFamily="2" charset="0"/>
              </a:rPr>
              <a:t> </a:t>
            </a:r>
            <a:endParaRPr lang="en-US" sz="3600">
              <a:latin typeface="VNI-Souvir" pitchFamily="2" charset="0"/>
            </a:endParaRPr>
          </a:p>
        </p:txBody>
      </p:sp>
      <p:sp>
        <p:nvSpPr>
          <p:cNvPr id="14341" name="TextBox 9"/>
          <p:cNvSpPr txBox="1">
            <a:spLocks noChangeArrowheads="1"/>
          </p:cNvSpPr>
          <p:nvPr/>
        </p:nvSpPr>
        <p:spPr bwMode="auto">
          <a:xfrm>
            <a:off x="576263" y="3025775"/>
            <a:ext cx="8099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CC"/>
                </a:solidFill>
                <a:latin typeface="VNI-Souvir" pitchFamily="2" charset="0"/>
              </a:rPr>
              <a:t>b) Baûy möôi hai ñôn vò, boán phaàn möôøi, chín phaàn traêm, ba phaàn nghìn</a:t>
            </a:r>
            <a:endParaRPr lang="en-US" sz="2800">
              <a:latin typeface="VNI-Souvir" pitchFamily="2" charset="0"/>
            </a:endParaRPr>
          </a:p>
        </p:txBody>
      </p:sp>
      <p:sp>
        <p:nvSpPr>
          <p:cNvPr id="14342" name="TextBox 9"/>
          <p:cNvSpPr txBox="1">
            <a:spLocks noChangeArrowheads="1"/>
          </p:cNvSpPr>
          <p:nvPr/>
        </p:nvSpPr>
        <p:spPr bwMode="auto">
          <a:xfrm>
            <a:off x="395288" y="5308600"/>
            <a:ext cx="8072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00CC"/>
                </a:solidFill>
                <a:latin typeface="VNI-Souvir" pitchFamily="2" charset="0"/>
              </a:rPr>
              <a:t>c) Khoâng ñôn vò, boán phaàn traêm :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80038" y="4292600"/>
            <a:ext cx="2071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VNI-Souvir" pitchFamily="2" charset="0"/>
              </a:rPr>
              <a:t>72,493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529388" y="5326063"/>
            <a:ext cx="2071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VNI-Souvir" pitchFamily="2" charset="0"/>
              </a:rPr>
              <a:t>0,04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446088" y="1592263"/>
            <a:ext cx="7412037" cy="1006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>
                <a:latin typeface="VNI-Souvir" pitchFamily="2" charset="0"/>
              </a:rPr>
              <a:t>       </a:t>
            </a:r>
            <a:r>
              <a:rPr lang="en-US" sz="2800" i="1">
                <a:latin typeface="VNI-Souvir" pitchFamily="2" charset="0"/>
              </a:rPr>
              <a:t>(töùc laø taùm ñôn vò vaø saùu möôi</a:t>
            </a:r>
            <a:r>
              <a:rPr lang="en-US" sz="2800" i="1"/>
              <a:t> </a:t>
            </a:r>
            <a:r>
              <a:rPr lang="en-US" sz="2800" i="1">
                <a:latin typeface="VNI-Souvir" pitchFamily="2" charset="0"/>
              </a:rPr>
              <a:t>laêm phaàn traêm):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539750" y="3848100"/>
            <a:ext cx="7850188" cy="167798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i="1">
                <a:latin typeface="VNI-Souvir" pitchFamily="2" charset="0"/>
              </a:rPr>
              <a:t>(töùc laø baûy möôi hai ñôn vò vaø boán traêm chín möôi ba phaàn nghìn):</a:t>
            </a:r>
          </a:p>
          <a:p>
            <a:pPr>
              <a:spcBef>
                <a:spcPct val="50000"/>
              </a:spcBef>
            </a:pPr>
            <a:endParaRPr lang="en-US" sz="3200">
              <a:solidFill>
                <a:srgbClr val="0000CC"/>
              </a:solidFill>
              <a:latin typeface="VNI-Souvir" pitchFamily="2" charset="0"/>
            </a:endParaRP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827088" y="404813"/>
            <a:ext cx="1296987" cy="2444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350" name="Oval 14"/>
          <p:cNvSpPr>
            <a:spLocks noChangeArrowheads="1"/>
          </p:cNvSpPr>
          <p:nvPr/>
        </p:nvSpPr>
        <p:spPr bwMode="auto">
          <a:xfrm>
            <a:off x="38100" y="311150"/>
            <a:ext cx="1979613" cy="720725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Baøi 2</a:t>
            </a:r>
          </a:p>
        </p:txBody>
      </p:sp>
      <p:sp>
        <p:nvSpPr>
          <p:cNvPr id="14351" name="TextBox 9"/>
          <p:cNvSpPr txBox="1">
            <a:spLocks noChangeArrowheads="1"/>
          </p:cNvSpPr>
          <p:nvPr/>
        </p:nvSpPr>
        <p:spPr bwMode="auto">
          <a:xfrm>
            <a:off x="1974850" y="374650"/>
            <a:ext cx="4537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3600">
                <a:latin typeface=".VnTime" pitchFamily="34" charset="0"/>
              </a:rPr>
              <a:t>ViÕt sè thËp ph©n cã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4340" grpId="0"/>
      <p:bldP spid="14341" grpId="0"/>
      <p:bldP spid="14342" grpId="0"/>
      <p:bldP spid="9" grpId="0"/>
      <p:bldP spid="10" grpId="0"/>
      <p:bldP spid="14345" grpId="0"/>
      <p:bldP spid="14346" grpId="0"/>
      <p:bldP spid="143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9" name="TextBox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5913"/>
            <a:ext cx="9467850" cy="3744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250825" y="620713"/>
            <a:ext cx="84248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3988" indent="-26939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  </a:t>
            </a:r>
            <a:r>
              <a:rPr 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Baøi 3</a:t>
            </a:r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: Vieát theâm chöõ soá 0 vaøo beân</a:t>
            </a:r>
          </a:p>
          <a:p>
            <a:pPr algn="just" eaLnBrk="1" hangingPunct="1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Phaûi phaàn thaäp phaân cuûa moãi soá thaäp phaân</a:t>
            </a:r>
          </a:p>
          <a:p>
            <a:pPr algn="just" eaLnBrk="1" hangingPunct="1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ñeå caùc soá thaäp phaân döôùi ñaây ñeàu coù hai chöõ</a:t>
            </a:r>
          </a:p>
          <a:p>
            <a:pPr algn="just" eaLnBrk="1" hangingPunct="1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Souvir" pitchFamily="2" charset="0"/>
              </a:rPr>
              <a:t>soá ôû phaàn thaäp phaân.</a:t>
            </a:r>
            <a:endParaRPr lang="en-US" sz="36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NI-Souvir" pitchFamily="2" charset="0"/>
            </a:endParaRPr>
          </a:p>
        </p:txBody>
      </p:sp>
      <p:sp>
        <p:nvSpPr>
          <p:cNvPr id="101413" name="Text Box 37"/>
          <p:cNvSpPr txBox="1">
            <a:spLocks noChangeArrowheads="1"/>
          </p:cNvSpPr>
          <p:nvPr/>
        </p:nvSpPr>
        <p:spPr bwMode="auto">
          <a:xfrm>
            <a:off x="1403350" y="3789363"/>
            <a:ext cx="10795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4,6</a:t>
            </a:r>
          </a:p>
        </p:txBody>
      </p:sp>
      <p:sp>
        <p:nvSpPr>
          <p:cNvPr id="101414" name="Text Box 38"/>
          <p:cNvSpPr txBox="1">
            <a:spLocks noChangeArrowheads="1"/>
          </p:cNvSpPr>
          <p:nvPr/>
        </p:nvSpPr>
        <p:spPr bwMode="auto">
          <a:xfrm>
            <a:off x="1187450" y="4437063"/>
            <a:ext cx="13684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284,3</a:t>
            </a:r>
          </a:p>
        </p:txBody>
      </p:sp>
      <p:sp>
        <p:nvSpPr>
          <p:cNvPr id="101416" name="Text Box 40"/>
          <p:cNvSpPr txBox="1">
            <a:spLocks noChangeArrowheads="1"/>
          </p:cNvSpPr>
          <p:nvPr/>
        </p:nvSpPr>
        <p:spPr bwMode="auto">
          <a:xfrm>
            <a:off x="2513013" y="3789363"/>
            <a:ext cx="1296987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4,60</a:t>
            </a:r>
          </a:p>
        </p:txBody>
      </p:sp>
      <p:sp>
        <p:nvSpPr>
          <p:cNvPr id="101417" name="Text Box 41"/>
          <p:cNvSpPr txBox="1">
            <a:spLocks noChangeArrowheads="1"/>
          </p:cNvSpPr>
          <p:nvPr/>
        </p:nvSpPr>
        <p:spPr bwMode="auto">
          <a:xfrm>
            <a:off x="2513013" y="4437063"/>
            <a:ext cx="13684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284,30</a:t>
            </a:r>
          </a:p>
        </p:txBody>
      </p:sp>
      <p:sp>
        <p:nvSpPr>
          <p:cNvPr id="101418" name="Text Box 42"/>
          <p:cNvSpPr txBox="1">
            <a:spLocks noChangeArrowheads="1"/>
          </p:cNvSpPr>
          <p:nvPr/>
        </p:nvSpPr>
        <p:spPr bwMode="auto">
          <a:xfrm>
            <a:off x="4700588" y="3716338"/>
            <a:ext cx="936625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104</a:t>
            </a:r>
          </a:p>
        </p:txBody>
      </p:sp>
      <p:sp>
        <p:nvSpPr>
          <p:cNvPr id="101419" name="Text Box 43"/>
          <p:cNvSpPr txBox="1">
            <a:spLocks noChangeArrowheads="1"/>
          </p:cNvSpPr>
          <p:nvPr/>
        </p:nvSpPr>
        <p:spPr bwMode="auto">
          <a:xfrm>
            <a:off x="5651500" y="3716338"/>
            <a:ext cx="1512888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104,00</a:t>
            </a:r>
          </a:p>
        </p:txBody>
      </p:sp>
      <p:sp>
        <p:nvSpPr>
          <p:cNvPr id="101420" name="Text Box 44"/>
          <p:cNvSpPr txBox="1">
            <a:spLocks noChangeArrowheads="1"/>
          </p:cNvSpPr>
          <p:nvPr/>
        </p:nvSpPr>
        <p:spPr bwMode="auto">
          <a:xfrm>
            <a:off x="4743450" y="4437063"/>
            <a:ext cx="1512888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401,25</a:t>
            </a:r>
          </a:p>
        </p:txBody>
      </p:sp>
      <p:sp>
        <p:nvSpPr>
          <p:cNvPr id="101421" name="Text Box 45"/>
          <p:cNvSpPr txBox="1">
            <a:spLocks noChangeArrowheads="1"/>
          </p:cNvSpPr>
          <p:nvPr/>
        </p:nvSpPr>
        <p:spPr bwMode="auto">
          <a:xfrm>
            <a:off x="2209800" y="3775075"/>
            <a:ext cx="4318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=</a:t>
            </a:r>
          </a:p>
        </p:txBody>
      </p:sp>
      <p:sp>
        <p:nvSpPr>
          <p:cNvPr id="101422" name="Text Box 46"/>
          <p:cNvSpPr txBox="1">
            <a:spLocks noChangeArrowheads="1"/>
          </p:cNvSpPr>
          <p:nvPr/>
        </p:nvSpPr>
        <p:spPr bwMode="auto">
          <a:xfrm>
            <a:off x="2209800" y="4422775"/>
            <a:ext cx="431800" cy="57943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=</a:t>
            </a:r>
          </a:p>
        </p:txBody>
      </p:sp>
      <p:sp>
        <p:nvSpPr>
          <p:cNvPr id="101423" name="Text Box 47"/>
          <p:cNvSpPr txBox="1">
            <a:spLocks noChangeArrowheads="1"/>
          </p:cNvSpPr>
          <p:nvPr/>
        </p:nvSpPr>
        <p:spPr bwMode="auto">
          <a:xfrm>
            <a:off x="5392738" y="3687763"/>
            <a:ext cx="431800" cy="57943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=</a:t>
            </a:r>
          </a:p>
        </p:txBody>
      </p:sp>
      <p:sp>
        <p:nvSpPr>
          <p:cNvPr id="101424" name="Text Box 48"/>
          <p:cNvSpPr txBox="1">
            <a:spLocks noChangeArrowheads="1"/>
          </p:cNvSpPr>
          <p:nvPr/>
        </p:nvSpPr>
        <p:spPr bwMode="auto">
          <a:xfrm>
            <a:off x="971550" y="5516563"/>
            <a:ext cx="6553200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1425" name="Text Box 49"/>
          <p:cNvSpPr txBox="1">
            <a:spLocks noChangeArrowheads="1"/>
          </p:cNvSpPr>
          <p:nvPr/>
        </p:nvSpPr>
        <p:spPr bwMode="auto">
          <a:xfrm>
            <a:off x="1042988" y="5805488"/>
            <a:ext cx="5113337" cy="3667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101427" name="Text Box 51"/>
          <p:cNvSpPr txBox="1">
            <a:spLocks noChangeArrowheads="1"/>
          </p:cNvSpPr>
          <p:nvPr/>
        </p:nvSpPr>
        <p:spPr bwMode="auto">
          <a:xfrm>
            <a:off x="539750" y="5516563"/>
            <a:ext cx="806450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TÝnh chÊt cña sè thËp ph©n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1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014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16" grpId="0"/>
      <p:bldP spid="101417" grpId="0"/>
      <p:bldP spid="101419" grpId="0"/>
      <p:bldP spid="101421" grpId="0"/>
      <p:bldP spid="101422" grpId="0"/>
      <p:bldP spid="101423" grpId="0"/>
      <p:bldP spid="1014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337&quot;/&gt;&lt;/object&gt;&lt;object type=&quot;3&quot; unique_id=&quot;10005&quot;&gt;&lt;property id=&quot;20148&quot; value=&quot;5&quot;/&gt;&lt;property id=&quot;20300&quot; value=&quot;Slide 2&quot;/&gt;&lt;property id=&quot;20307&quot; value=&quot;338&quot;/&gt;&lt;/object&gt;&lt;object type=&quot;3&quot; unique_id=&quot;10006&quot;&gt;&lt;property id=&quot;20148&quot; value=&quot;5&quot;/&gt;&lt;property id=&quot;20300&quot; value=&quot;Slide 3&quot;/&gt;&lt;property id=&quot;20307&quot; value=&quot;336&quot;/&gt;&lt;/object&gt;&lt;object type=&quot;3&quot; unique_id=&quot;10007&quot;&gt;&lt;property id=&quot;20148&quot; value=&quot;5&quot;/&gt;&lt;property id=&quot;20300&quot; value=&quot;Slide 4&quot;/&gt;&lt;property id=&quot;20307&quot; value=&quot;340&quot;/&gt;&lt;/object&gt;&lt;object type=&quot;3&quot; unique_id=&quot;10008&quot;&gt;&lt;property id=&quot;20148&quot; value=&quot;5&quot;/&gt;&lt;property id=&quot;20300&quot; value=&quot;Slide 5&quot;/&gt;&lt;property id=&quot;20307&quot; value=&quot;341&quot;/&gt;&lt;/object&gt;&lt;object type=&quot;3&quot; unique_id=&quot;10009&quot;&gt;&lt;property id=&quot;20148&quot; value=&quot;5&quot;/&gt;&lt;property id=&quot;20300&quot; value=&quot;Slide 6&quot;/&gt;&lt;property id=&quot;20307&quot; value=&quot;342&quot;/&gt;&lt;/object&gt;&lt;object type=&quot;3&quot; unique_id=&quot;10010&quot;&gt;&lt;property id=&quot;20148&quot; value=&quot;5&quot;/&gt;&lt;property id=&quot;20300&quot; value=&quot;Slide 7&quot;/&gt;&lt;property id=&quot;20307&quot; value=&quot;343&quot;/&gt;&lt;/object&gt;&lt;object type=&quot;3&quot; unique_id=&quot;10012&quot;&gt;&lt;property id=&quot;20148&quot; value=&quot;5&quot;/&gt;&lt;property id=&quot;20300&quot; value=&quot;Slide 17&quot;/&gt;&lt;property id=&quot;20307&quot; value=&quot;344&quot;/&gt;&lt;/object&gt;&lt;object type=&quot;3&quot; unique_id=&quot;10014&quot;&gt;&lt;property id=&quot;20148&quot; value=&quot;5&quot;/&gt;&lt;property id=&quot;20300&quot; value=&quot;Slide 9&quot;/&gt;&lt;property id=&quot;20307&quot; value=&quot;305&quot;/&gt;&lt;/object&gt;&lt;object type=&quot;3&quot; unique_id=&quot;10016&quot;&gt;&lt;property id=&quot;20148&quot; value=&quot;5&quot;/&gt;&lt;property id=&quot;20300&quot; value=&quot;Slide 11&quot;/&gt;&lt;property id=&quot;20307&quot; value=&quot;317&quot;/&gt;&lt;/object&gt;&lt;object type=&quot;3&quot; unique_id=&quot;10018&quot;&gt;&lt;property id=&quot;20148&quot; value=&quot;5&quot;/&gt;&lt;property id=&quot;20300&quot; value=&quot;Slide 13&quot;/&gt;&lt;property id=&quot;20307&quot; value=&quot;284&quot;/&gt;&lt;/object&gt;&lt;object type=&quot;3&quot; unique_id=&quot;10019&quot;&gt;&lt;property id=&quot;20148&quot; value=&quot;5&quot;/&gt;&lt;property id=&quot;20300&quot; value=&quot;Slide 14&quot;/&gt;&lt;property id=&quot;20307&quot; value=&quot;348&quot;/&gt;&lt;/object&gt;&lt;object type=&quot;3&quot; unique_id=&quot;10023&quot;&gt;&lt;property id=&quot;20148&quot; value=&quot;5&quot;/&gt;&lt;property id=&quot;20300&quot; value=&quot;Slide 10&quot;/&gt;&lt;property id=&quot;20307&quot; value=&quot;352&quot;/&gt;&lt;/object&gt;&lt;object type=&quot;3&quot; unique_id=&quot;10112&quot;&gt;&lt;property id=&quot;20148&quot; value=&quot;5&quot;/&gt;&lt;property id=&quot;20300&quot; value=&quot;Slide 15&quot;/&gt;&lt;property id=&quot;20307&quot; value=&quot;353&quot;/&gt;&lt;/object&gt;&lt;object type=&quot;3&quot; unique_id=&quot;10134&quot;&gt;&lt;property id=&quot;20148&quot; value=&quot;5&quot;/&gt;&lt;property id=&quot;20300&quot; value=&quot;Slide 18&quot;/&gt;&lt;property id=&quot;20307&quot; value=&quot;354&quot;/&gt;&lt;/object&gt;&lt;object type=&quot;3&quot; unique_id=&quot;10180&quot;&gt;&lt;property id=&quot;20148&quot; value=&quot;5&quot;/&gt;&lt;property id=&quot;20300&quot; value=&quot;Slide 16&quot;/&gt;&lt;property id=&quot;20307&quot; value=&quot;356&quot;/&gt;&lt;/object&gt;&lt;object type=&quot;3&quot; unique_id=&quot;10230&quot;&gt;&lt;property id=&quot;20148&quot; value=&quot;5&quot;/&gt;&lt;property id=&quot;20300&quot; value=&quot;Slide 8&quot;/&gt;&lt;property id=&quot;20307&quot; value=&quot;359&quot;/&gt;&lt;/object&gt;&lt;object type=&quot;3&quot; unique_id=&quot;10231&quot;&gt;&lt;property id=&quot;20148&quot; value=&quot;5&quot;/&gt;&lt;property id=&quot;20300&quot; value=&quot;Slide 12&quot;/&gt;&lt;property id=&quot;20307&quot; value=&quot;357&quot;/&gt;&lt;/object&gt;&lt;/object&gt;&lt;/object&gt;&lt;/database&gt;"/>
  <p:tag name="SECTOMILLISECCONVERTED" val="1"/>
  <p:tag name="ISPRING_RESOURCE_PATHS_HASH_PRESENTER" val="8abefff07d4319e4578849c8263d1403a857f2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1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Office Theme">
      <a:majorFont>
        <a:latin typeface="Calibri"/>
        <a:ea typeface=""/>
        <a:cs typeface="Arial"/>
      </a:majorFont>
      <a:minorFont>
        <a:latin typeface="Calibri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Blush">
  <a:themeElements>
    <a:clrScheme name="1_Blush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1_Blush">
      <a:majorFont>
        <a:latin typeface="Impact"/>
        <a:ea typeface=""/>
        <a:cs typeface="Arial"/>
      </a:majorFont>
      <a:minorFont>
        <a:latin typeface="Impact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Blush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ush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ush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ush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5</TotalTime>
  <Words>918</Words>
  <Application>Microsoft Office PowerPoint</Application>
  <PresentationFormat>On-screen Show (4:3)</PresentationFormat>
  <Paragraphs>252</Paragraphs>
  <Slides>17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4" baseType="lpstr">
      <vt:lpstr>Arial</vt:lpstr>
      <vt:lpstr>VNI-Times</vt:lpstr>
      <vt:lpstr>Times New Roman</vt:lpstr>
      <vt:lpstr>.VnAristote</vt:lpstr>
      <vt:lpstr>.VnVogue</vt:lpstr>
      <vt:lpstr>.VnArial</vt:lpstr>
      <vt:lpstr>.VnTifani HeavyH</vt:lpstr>
      <vt:lpstr>.VnTimeH</vt:lpstr>
      <vt:lpstr>.VnTime</vt:lpstr>
      <vt:lpstr>VNI-Souvir</vt:lpstr>
      <vt:lpstr>Impact</vt:lpstr>
      <vt:lpstr>Calibri</vt:lpstr>
      <vt:lpstr>Office Theme</vt:lpstr>
      <vt:lpstr>1_Office Theme</vt:lpstr>
      <vt:lpstr>1_Blush</vt:lpstr>
      <vt:lpstr>4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User</dc:creator>
  <cp:lastModifiedBy>Administrator</cp:lastModifiedBy>
  <cp:revision>368</cp:revision>
  <dcterms:created xsi:type="dcterms:W3CDTF">2007-10-23T12:24:39Z</dcterms:created>
  <dcterms:modified xsi:type="dcterms:W3CDTF">2021-04-12T14:34:07Z</dcterms:modified>
</cp:coreProperties>
</file>